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B713D" w:rsidRPr="009B713D" w:rsidRDefault="00904693" w:rsidP="00904693">
      <w:pPr>
        <w:jc w:val="center"/>
        <w:rPr>
          <w:b/>
          <w:bCs/>
          <w:sz w:val="28"/>
          <w:szCs w:val="28"/>
          <w:u w:val="single"/>
        </w:rPr>
      </w:pPr>
      <w:r>
        <w:rPr>
          <w:b/>
          <w:bCs/>
          <w:sz w:val="28"/>
          <w:szCs w:val="28"/>
          <w:u w:val="single"/>
        </w:rPr>
        <w:t>Panduan Penskoran</w:t>
      </w:r>
    </w:p>
    <w:tbl>
      <w:tblPr>
        <w:tblStyle w:val="TableGrid"/>
        <w:tblW w:w="10121" w:type="dxa"/>
        <w:jc w:val="center"/>
        <w:tblLayout w:type="fixed"/>
        <w:tblLook w:val="04A0"/>
      </w:tblPr>
      <w:tblGrid>
        <w:gridCol w:w="1047"/>
        <w:gridCol w:w="851"/>
        <w:gridCol w:w="2738"/>
        <w:gridCol w:w="2552"/>
        <w:gridCol w:w="1559"/>
        <w:gridCol w:w="1374"/>
      </w:tblGrid>
      <w:tr w:rsidR="00BA48E0" w:rsidRPr="00A543BA" w:rsidTr="00904693">
        <w:trPr>
          <w:trHeight w:val="454"/>
          <w:jc w:val="center"/>
        </w:trPr>
        <w:tc>
          <w:tcPr>
            <w:tcW w:w="1047" w:type="dxa"/>
            <w:vAlign w:val="center"/>
          </w:tcPr>
          <w:p w:rsidR="00BA48E0" w:rsidRPr="00A543BA" w:rsidRDefault="00BA48E0" w:rsidP="00BA48E0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No. soalan</w:t>
            </w:r>
          </w:p>
        </w:tc>
        <w:tc>
          <w:tcPr>
            <w:tcW w:w="851" w:type="dxa"/>
            <w:vAlign w:val="center"/>
          </w:tcPr>
          <w:p w:rsidR="00BA48E0" w:rsidRPr="00A543BA" w:rsidRDefault="00BA48E0" w:rsidP="00BA48E0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5290" w:type="dxa"/>
            <w:gridSpan w:val="2"/>
            <w:tcBorders>
              <w:bottom w:val="single" w:sz="4" w:space="0" w:color="auto"/>
            </w:tcBorders>
            <w:vAlign w:val="center"/>
          </w:tcPr>
          <w:p w:rsidR="00BA48E0" w:rsidRPr="00A543BA" w:rsidRDefault="00904693" w:rsidP="00904693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Penyelesaian dan jawapan</w:t>
            </w:r>
          </w:p>
        </w:tc>
        <w:tc>
          <w:tcPr>
            <w:tcW w:w="1559" w:type="dxa"/>
            <w:vAlign w:val="center"/>
          </w:tcPr>
          <w:p w:rsidR="00BA48E0" w:rsidRPr="00A543BA" w:rsidRDefault="00904693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Sub m</w:t>
            </w:r>
            <w:r w:rsidR="00BA48E0" w:rsidRPr="00A543BA">
              <w:rPr>
                <w:rFonts w:asciiTheme="minorBidi" w:hAnsiTheme="minorBidi"/>
                <w:sz w:val="24"/>
                <w:szCs w:val="24"/>
              </w:rPr>
              <w:t>arkah</w:t>
            </w:r>
          </w:p>
        </w:tc>
        <w:tc>
          <w:tcPr>
            <w:tcW w:w="1374" w:type="dxa"/>
            <w:vAlign w:val="center"/>
          </w:tcPr>
          <w:p w:rsidR="00BA48E0" w:rsidRPr="00A543BA" w:rsidRDefault="00BA48E0" w:rsidP="0098690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Jumlah Markah</w:t>
            </w:r>
          </w:p>
        </w:tc>
      </w:tr>
      <w:tr w:rsidR="003D12AB" w:rsidRPr="00A543BA" w:rsidTr="00904693">
        <w:trPr>
          <w:trHeight w:val="1157"/>
          <w:jc w:val="center"/>
        </w:trPr>
        <w:tc>
          <w:tcPr>
            <w:tcW w:w="1047" w:type="dxa"/>
            <w:vMerge w:val="restart"/>
            <w:vAlign w:val="center"/>
          </w:tcPr>
          <w:p w:rsidR="003D12AB" w:rsidRPr="00A543BA" w:rsidRDefault="003D12AB" w:rsidP="00E7256F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1.</w:t>
            </w: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3D12AB" w:rsidRPr="00A543BA" w:rsidRDefault="003D12AB" w:rsidP="00E7256F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a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D12AB" w:rsidRDefault="003D12AB" w:rsidP="003D12AB">
            <w:pPr>
              <w:autoSpaceDE w:val="0"/>
              <w:autoSpaceDN w:val="0"/>
              <w:adjustRightInd w:val="0"/>
              <w:ind w:right="480"/>
              <w:rPr>
                <w:rFonts w:asciiTheme="minorBidi" w:hAnsiTheme="minorBidi"/>
                <w:color w:val="000000"/>
                <w:sz w:val="24"/>
                <w:szCs w:val="24"/>
              </w:rPr>
            </w:pPr>
            <w:r w:rsidRPr="00A543BA">
              <w:rPr>
                <w:rFonts w:asciiTheme="minorBidi" w:hAnsiTheme="minorBidi"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212090" cy="40259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090" cy="402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543BA">
              <w:rPr>
                <w:rFonts w:asciiTheme="minorBidi" w:hAnsiTheme="minorBidi"/>
                <w:color w:val="000000"/>
                <w:sz w:val="24"/>
                <w:szCs w:val="24"/>
              </w:rPr>
              <w:t xml:space="preserve">,  </w:t>
            </w:r>
            <w:r w:rsidRPr="00A543BA">
              <w:rPr>
                <w:rFonts w:asciiTheme="minorBidi" w:hAnsiTheme="minorBidi"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212090" cy="40259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090" cy="402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543BA">
              <w:rPr>
                <w:rFonts w:asciiTheme="minorBidi" w:hAnsiTheme="minorBidi"/>
                <w:color w:val="000000"/>
                <w:sz w:val="24"/>
                <w:szCs w:val="24"/>
              </w:rPr>
              <w:t xml:space="preserve">,  </w:t>
            </w:r>
            <w:r w:rsidRPr="00A543BA">
              <w:rPr>
                <w:rFonts w:asciiTheme="minorBidi" w:hAnsiTheme="minorBidi"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241300" cy="40259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300" cy="402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04693" w:rsidRPr="00A543BA" w:rsidRDefault="00904693" w:rsidP="003D12AB">
            <w:pPr>
              <w:autoSpaceDE w:val="0"/>
              <w:autoSpaceDN w:val="0"/>
              <w:adjustRightInd w:val="0"/>
              <w:ind w:right="480"/>
              <w:rPr>
                <w:rFonts w:asciiTheme="minorBidi" w:hAnsiTheme="minorBidi"/>
                <w:color w:val="000000"/>
                <w:sz w:val="24"/>
                <w:szCs w:val="24"/>
              </w:rPr>
            </w:pPr>
            <w:r>
              <w:rPr>
                <w:rFonts w:asciiTheme="minorBidi" w:hAnsiTheme="minorBidi"/>
                <w:color w:val="000000"/>
                <w:sz w:val="24"/>
                <w:szCs w:val="24"/>
              </w:rPr>
              <w:t>Nota : Lebih daripada 3 jawapan, P0</w:t>
            </w:r>
          </w:p>
        </w:tc>
        <w:tc>
          <w:tcPr>
            <w:tcW w:w="1559" w:type="dxa"/>
            <w:tcBorders>
              <w:left w:val="single" w:sz="4" w:space="0" w:color="auto"/>
            </w:tcBorders>
            <w:vAlign w:val="center"/>
          </w:tcPr>
          <w:p w:rsidR="003D12AB" w:rsidRDefault="00904693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P1</w:t>
            </w:r>
          </w:p>
          <w:p w:rsidR="00904693" w:rsidRDefault="00904693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P1</w:t>
            </w:r>
          </w:p>
          <w:p w:rsidR="00904693" w:rsidRPr="00A543BA" w:rsidRDefault="00904693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P1</w:t>
            </w:r>
          </w:p>
        </w:tc>
        <w:tc>
          <w:tcPr>
            <w:tcW w:w="1374" w:type="dxa"/>
            <w:vAlign w:val="center"/>
          </w:tcPr>
          <w:p w:rsidR="003D12AB" w:rsidRPr="00A543BA" w:rsidRDefault="00A543BA" w:rsidP="0098690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3</w:t>
            </w:r>
          </w:p>
        </w:tc>
      </w:tr>
      <w:tr w:rsidR="00A543BA" w:rsidRPr="00A543BA" w:rsidTr="00904693">
        <w:trPr>
          <w:trHeight w:val="2692"/>
          <w:jc w:val="center"/>
        </w:trPr>
        <w:tc>
          <w:tcPr>
            <w:tcW w:w="1047" w:type="dxa"/>
            <w:vMerge/>
            <w:vAlign w:val="center"/>
          </w:tcPr>
          <w:p w:rsidR="00A543BA" w:rsidRPr="00A543BA" w:rsidRDefault="00A543BA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A543BA" w:rsidRPr="00A543BA" w:rsidRDefault="00A543BA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b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43BA" w:rsidRPr="00904693" w:rsidRDefault="00A543BA" w:rsidP="00A543BA">
            <w:pPr>
              <w:pStyle w:val="ListParagraph"/>
              <w:numPr>
                <w:ilvl w:val="0"/>
                <w:numId w:val="4"/>
              </w:numPr>
              <w:rPr>
                <w:rFonts w:asciiTheme="minorBidi" w:hAnsiTheme="minorBidi"/>
                <w:sz w:val="28"/>
                <w:szCs w:val="28"/>
              </w:rPr>
            </w:pPr>
            <m:oMath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2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den>
              </m:f>
            </m:oMath>
          </w:p>
          <w:p w:rsidR="00A543BA" w:rsidRPr="00A543BA" w:rsidRDefault="00A543BA" w:rsidP="00A543BA">
            <w:pPr>
              <w:rPr>
                <w:rFonts w:asciiTheme="minorBidi" w:hAnsiTheme="minorBidi"/>
              </w:rPr>
            </w:pPr>
          </w:p>
          <w:p w:rsidR="00A543BA" w:rsidRPr="00A543BA" w:rsidRDefault="00A543BA" w:rsidP="00A543BA">
            <w:pPr>
              <w:rPr>
                <w:rFonts w:asciiTheme="minorBidi" w:eastAsiaTheme="minorEastAsia" w:hAnsiTheme="minorBidi"/>
              </w:rPr>
            </w:pPr>
            <w:r w:rsidRPr="00A543BA">
              <w:rPr>
                <w:rFonts w:asciiTheme="minorBidi" w:hAnsiTheme="minorBidi"/>
              </w:rPr>
              <w:t xml:space="preserve">   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 xml:space="preserve">            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6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@-6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10</m:t>
                  </m:r>
                </m:den>
              </m:f>
            </m:oMath>
            <w:r w:rsidR="00904693">
              <w:rPr>
                <w:rFonts w:asciiTheme="minorBidi" w:eastAsiaTheme="minorEastAsia" w:hAnsiTheme="minorBidi"/>
                <w:sz w:val="28"/>
                <w:szCs w:val="28"/>
              </w:rPr>
              <w:t xml:space="preserve">    </w:t>
            </w:r>
            <w:r w:rsidR="00904693" w:rsidRPr="00904693">
              <w:rPr>
                <w:rFonts w:asciiTheme="minorBidi" w:eastAsiaTheme="minorEastAsia" w:hAnsiTheme="minorBidi"/>
                <w:sz w:val="24"/>
                <w:szCs w:val="24"/>
              </w:rPr>
              <w:t>@ setara</w:t>
            </w:r>
          </w:p>
          <w:p w:rsidR="00A543BA" w:rsidRPr="00A543BA" w:rsidRDefault="00A543BA" w:rsidP="00A543BA">
            <w:pPr>
              <w:rPr>
                <w:rFonts w:asciiTheme="minorBidi" w:eastAsiaTheme="minorEastAsia" w:hAnsiTheme="minorBidi"/>
              </w:rPr>
            </w:pPr>
          </w:p>
          <w:p w:rsidR="00A543BA" w:rsidRPr="00A543BA" w:rsidRDefault="00A543BA" w:rsidP="00A543BA">
            <w:pPr>
              <w:rPr>
                <w:rFonts w:asciiTheme="minorBidi" w:eastAsiaTheme="minorEastAsia" w:hAnsiTheme="minorBidi"/>
              </w:rPr>
            </w:pPr>
          </w:p>
          <w:p w:rsidR="00A543BA" w:rsidRPr="00A543BA" w:rsidRDefault="00A543BA" w:rsidP="00A543BA">
            <w:pPr>
              <w:pStyle w:val="ListParagraph"/>
              <w:numPr>
                <w:ilvl w:val="0"/>
                <w:numId w:val="4"/>
              </w:numPr>
              <w:rPr>
                <w:rFonts w:asciiTheme="minorBidi" w:eastAsiaTheme="minorEastAsia" w:hAnsiTheme="minorBidi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</w:rPr>
                <m:t>-0.4+0.36</m:t>
              </m:r>
            </m:oMath>
          </w:p>
          <w:p w:rsidR="00A543BA" w:rsidRPr="00A543BA" w:rsidRDefault="00A543BA" w:rsidP="00A543BA">
            <w:pPr>
              <w:pStyle w:val="ListParagraph"/>
              <w:ind w:left="1080"/>
              <w:rPr>
                <w:rFonts w:asciiTheme="minorBidi" w:eastAsiaTheme="minorEastAsia" w:hAnsiTheme="minorBidi"/>
              </w:rPr>
            </w:pPr>
          </w:p>
          <w:p w:rsidR="00A543BA" w:rsidRPr="00A543BA" w:rsidRDefault="00A543BA" w:rsidP="00A543BA">
            <w:pPr>
              <w:pStyle w:val="ListParagraph"/>
              <w:ind w:left="1080"/>
              <w:rPr>
                <w:rFonts w:asciiTheme="minorBidi" w:eastAsiaTheme="minorEastAsia" w:hAnsiTheme="minorBidi"/>
              </w:rPr>
            </w:pP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-0.04</m:t>
              </m:r>
            </m:oMath>
            <w:r w:rsidRPr="00A543BA">
              <w:rPr>
                <w:rFonts w:asciiTheme="minorBidi" w:eastAsiaTheme="minorEastAsia" w:hAnsiTheme="minorBidi"/>
              </w:rPr>
              <w:t xml:space="preserve"> </w:t>
            </w:r>
          </w:p>
        </w:tc>
        <w:tc>
          <w:tcPr>
            <w:tcW w:w="1559" w:type="dxa"/>
            <w:tcBorders>
              <w:left w:val="single" w:sz="4" w:space="0" w:color="auto"/>
            </w:tcBorders>
            <w:vAlign w:val="center"/>
          </w:tcPr>
          <w:p w:rsidR="00A543BA" w:rsidRPr="00A543BA" w:rsidRDefault="00A543BA" w:rsidP="00904693">
            <w:pPr>
              <w:jc w:val="center"/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>K1</w:t>
            </w:r>
          </w:p>
          <w:p w:rsidR="00A543BA" w:rsidRPr="00A543BA" w:rsidRDefault="00A543BA" w:rsidP="00904693">
            <w:pPr>
              <w:jc w:val="center"/>
              <w:rPr>
                <w:rFonts w:asciiTheme="minorBidi" w:hAnsiTheme="minorBidi"/>
              </w:rPr>
            </w:pPr>
          </w:p>
          <w:p w:rsidR="00A543BA" w:rsidRPr="00A543BA" w:rsidRDefault="00A543BA" w:rsidP="00904693">
            <w:pPr>
              <w:jc w:val="center"/>
              <w:rPr>
                <w:rFonts w:asciiTheme="minorBidi" w:hAnsiTheme="minorBidi"/>
              </w:rPr>
            </w:pPr>
          </w:p>
          <w:p w:rsidR="00A543BA" w:rsidRPr="00A543BA" w:rsidRDefault="00A543BA" w:rsidP="00904693">
            <w:pPr>
              <w:jc w:val="center"/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>N1</w:t>
            </w:r>
          </w:p>
          <w:p w:rsidR="00A543BA" w:rsidRPr="00A543BA" w:rsidRDefault="00A543BA" w:rsidP="00904693">
            <w:pPr>
              <w:jc w:val="center"/>
              <w:rPr>
                <w:rFonts w:asciiTheme="minorBidi" w:hAnsiTheme="minorBidi"/>
              </w:rPr>
            </w:pPr>
          </w:p>
          <w:p w:rsidR="00A543BA" w:rsidRPr="00A543BA" w:rsidRDefault="00A543BA" w:rsidP="00904693">
            <w:pPr>
              <w:jc w:val="center"/>
              <w:rPr>
                <w:rFonts w:asciiTheme="minorBidi" w:hAnsiTheme="minorBidi"/>
              </w:rPr>
            </w:pPr>
          </w:p>
          <w:p w:rsidR="00A543BA" w:rsidRPr="00A543BA" w:rsidRDefault="00A543BA" w:rsidP="00904693">
            <w:pPr>
              <w:jc w:val="center"/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>K1</w:t>
            </w:r>
          </w:p>
          <w:p w:rsidR="00A543BA" w:rsidRPr="00A543BA" w:rsidRDefault="00A543BA" w:rsidP="00904693">
            <w:pPr>
              <w:jc w:val="center"/>
              <w:rPr>
                <w:rFonts w:asciiTheme="minorBidi" w:hAnsiTheme="minorBidi"/>
              </w:rPr>
            </w:pPr>
          </w:p>
          <w:p w:rsidR="00A543BA" w:rsidRPr="00A543BA" w:rsidRDefault="00A543BA" w:rsidP="00904693">
            <w:pPr>
              <w:jc w:val="center"/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>N1</w:t>
            </w:r>
          </w:p>
        </w:tc>
        <w:tc>
          <w:tcPr>
            <w:tcW w:w="1374" w:type="dxa"/>
            <w:vAlign w:val="center"/>
          </w:tcPr>
          <w:p w:rsidR="00A543BA" w:rsidRPr="00A543BA" w:rsidRDefault="00A543BA" w:rsidP="00986903">
            <w:pPr>
              <w:jc w:val="center"/>
              <w:rPr>
                <w:rFonts w:asciiTheme="minorBidi" w:eastAsiaTheme="minorEastAsia" w:hAnsiTheme="minorBidi"/>
                <w:sz w:val="24"/>
                <w:szCs w:val="24"/>
              </w:rPr>
            </w:pPr>
            <w:r>
              <w:rPr>
                <w:rFonts w:asciiTheme="minorBidi" w:eastAsiaTheme="minorEastAsia" w:hAnsiTheme="minorBidi"/>
                <w:sz w:val="24"/>
                <w:szCs w:val="24"/>
              </w:rPr>
              <w:t>4</w:t>
            </w:r>
          </w:p>
        </w:tc>
      </w:tr>
      <w:tr w:rsidR="00A543BA" w:rsidRPr="00A543BA" w:rsidTr="003D2223">
        <w:trPr>
          <w:trHeight w:val="5802"/>
          <w:jc w:val="center"/>
        </w:trPr>
        <w:tc>
          <w:tcPr>
            <w:tcW w:w="1047" w:type="dxa"/>
            <w:vMerge/>
            <w:vAlign w:val="center"/>
          </w:tcPr>
          <w:p w:rsidR="00A543BA" w:rsidRPr="00A543BA" w:rsidRDefault="00A543BA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</w:tcPr>
          <w:p w:rsidR="00A543BA" w:rsidRPr="00A543BA" w:rsidRDefault="00A543BA" w:rsidP="003D2223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c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43BA" w:rsidRPr="00A543BA" w:rsidRDefault="00C72AC9" w:rsidP="00E7256F">
            <w:pPr>
              <w:rPr>
                <w:rFonts w:asciiTheme="minorBidi" w:hAnsiTheme="minorBidi"/>
              </w:rPr>
            </w:pPr>
            <w:r w:rsidRPr="00C72AC9">
              <w:rPr>
                <w:rFonts w:asciiTheme="minorBidi" w:hAnsiTheme="minorBidi"/>
                <w:noProof/>
              </w:rPr>
              <w:pict>
                <v:group id="Group 18" o:spid="_x0000_s1049" style="position:absolute;margin-left:4.35pt;margin-top:13.4pt;width:84.95pt;height:75.25pt;z-index:251671552;mso-position-horizontal-relative:text;mso-position-vertical-relative:text" coordsize="10791,95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">
                  <v:rect id="Rectangle 9" o:spid="_x0000_s1050" style="position:absolute;width:7448;height:761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WNST8MA&#10;AADaAAAADwAAAGRycy9kb3ducmV2LnhtbESPQWvCQBSE74L/YXmCt7ppUdHoKiUiKBVK1Yu3R/Y1&#10;SZt9G3bXJP333ULB4zAz3zDrbW9q0ZLzlWUFz5MEBHFudcWFgutl/7QA4QOyxtoyKfghD9vNcLDG&#10;VNuOP6g9h0JECPsUFZQhNKmUPi/JoJ/Yhjh6n9YZDFG6QmqHXYSbWr4kyVwarDgulNhQVlL+fb4b&#10;BbfZl3yvsg7vp+PubdY6m2RTq9R41L+uQATqwyP83z5oBUv4uxJvgNz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WNST8MAAADaAAAADwAAAAAAAAAAAAAAAACYAgAAZHJzL2Rv&#10;d25yZXYueG1sUEsFBgAAAAAEAAQA9QAAAIgDAAAAAA==&#10;" filled="f" strokeweight="1pt"/>
                  <v:rect id="Rectangle 12" o:spid="_x0000_s1051" style="position:absolute;left:1109;top:1004;width:5150;height:5404;rotation:3053545fd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+X/8EA&#10;AADbAAAADwAAAGRycy9kb3ducmV2LnhtbERPzWrCQBC+C32HZQrezKYqWtKsUqVCBC8aH2CanSah&#10;2dk0u9Xk7V1B8DYf3++k69404kKdqy0reItiEMSF1TWXCs75bvIOwnlkjY1lUjCQg/XqZZRiou2V&#10;j3Q5+VKEEHYJKqi8bxMpXVGRQRfZljhwP7Yz6APsSqk7vIZw08hpHC+kwZpDQ4UtbSsqfk//RsFs&#10;02bnpd9/22WR519/c2dxOCg1fu0/P0B46v1T/HBnOsyfwv2XcIBc3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jPl//BAAAA2wAAAA8AAAAAAAAAAAAAAAAAmAIAAGRycy9kb3du&#10;cmV2LnhtbFBLBQYAAAAABAAEAPUAAACGAwAAAAA=&#10;" filled="f" strokeweight="1p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13" o:spid="_x0000_s1052" type="#_x0000_t32" style="position:absolute;top:3699;width:7417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0iNMEAAADbAAAADwAAAGRycy9kb3ducmV2LnhtbERP22rCQBB9F/oPyxR8000VoqRuRIRK&#10;oVjw8gHT7OTSZmdDZhvTv3cLhb7N4Vxnsx1dqwbqpfFs4GmegCIuvG24MnC9vMzWoCQgW2w9k4Ef&#10;EtjmD5MNZtbf+ETDOVQqhrBkaKAOocu0lqImhzL3HXHkSt87DBH2lbY93mK4a/UiSVLtsOHYUGNH&#10;+5qKr/O3M8BHGd7eq11aHuzHVfYradPPwpjp47h7BhVoDP/iP/erjfOX8PtLPEDn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3SI0wQAAANsAAAAPAAAAAAAAAAAAAAAA&#10;AKECAABkcnMvZG93bnJldi54bWxQSwUGAAAAAAQABAD5AAAAjwMAAAAA&#10;">
                    <v:stroke startarrow="open" endarrow="open"/>
                  </v:shape>
                  <v:shape id="Straight Arrow Connector 14" o:spid="_x0000_s1053" type="#_x0000_t32" style="position:absolute;left:3911;width:53;height:3699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S6QMEAAADbAAAADwAAAGRycy9kb3ducmV2LnhtbERP22rCQBB9F/oPyxR8001FoqRuRIRK&#10;oVjw8gHT7OTSZmdDZhvTv3cLhb7N4Vxnsx1dqwbqpfFs4GmegCIuvG24MnC9vMzWoCQgW2w9k4Ef&#10;EtjmD5MNZtbf+ETDOVQqhrBkaKAOocu0lqImhzL3HXHkSt87DBH2lbY93mK4a/UiSVLtsOHYUGNH&#10;+5qKr/O3M8BHGd7eq11aHuzHVfYradPPwpjp47h7BhVoDP/iP/erjfOX8PtLPEDn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NLpAwQAAANsAAAAPAAAAAAAAAAAAAAAA&#10;AKECAABkcnMvZG93bnJldi54bWxQSwUGAAAAAAQABAD5AAAAjwMAAAAA&#10;">
                    <v:stroke startarrow="open" endarrow="open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5" o:spid="_x0000_s1054" type="#_x0000_t202" style="position:absolute;left:7132;top:2534;width:3659;height:2375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FDq8MA&#10;AADbAAAADwAAAGRycy9kb3ducmV2LnhtbERPTWsCMRC9F/wPYQQvpWYVKmU1igotUqqlqxSPw2a6&#10;WdxMliTq+u8bodDbPN7nzBadbcSFfKgdKxgNMxDEpdM1VwoO+9enFxAhImtsHJOCGwVYzHsPM8y1&#10;u/IXXYpYiRTCIUcFJsY2lzKUhiyGoWuJE/fjvMWYoK+k9nhN4baR4yybSIs1pwaDLa0NlafibBWc&#10;zPvjZ/a2XX1PNje/25/d0X8clRr0u+UURKQu/ov/3Bud5j/D/Zd0gJ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fFDq8MAAADbAAAADwAAAAAAAAAAAAAAAACYAgAAZHJzL2Rv&#10;d25yZXYueG1sUEsFBgAAAAAEAAQA9QAAAIgDAAAAAA==&#10;" filled="f" stroked="f" strokeweight=".5pt">
                    <v:textbox style="mso-next-textbox:#Text Box 15">
                      <w:txbxContent>
                        <w:p w:rsidR="00E7256F" w:rsidRDefault="00E7256F">
                          <w:r>
                            <w:t>8m</w:t>
                          </w:r>
                        </w:p>
                      </w:txbxContent>
                    </v:textbox>
                  </v:shape>
                  <v:shape id="Text Box 16" o:spid="_x0000_s1055" type="#_x0000_t202" style="position:absolute;left:1849;top:7082;width:3906;height:24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nYMMA&#10;AADb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4C11/CAX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InYMMAAADbAAAADwAAAAAAAAAAAAAAAACYAgAAZHJzL2Rv&#10;d25yZXYueG1sUEsFBgAAAAAEAAQA9QAAAIgDAAAAAA==&#10;" filled="f" stroked="f" strokeweight=".5pt">
                    <v:textbox style="mso-next-textbox:#Text Box 16">
                      <w:txbxContent>
                        <w:p w:rsidR="00E7256F" w:rsidRDefault="00E7256F">
                          <w:r>
                            <w:t>8m</w:t>
                          </w:r>
                        </w:p>
                      </w:txbxContent>
                    </v:textbox>
                  </v:shape>
                  <v:shape id="Text Box 17" o:spid="_x0000_s1056" type="#_x0000_t202" style="position:absolute;left:3378;top:736;width:2541;height:2369;visibility:visible;mso-wrap-style:non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m94R8MA&#10;AADbAAAADwAAAGRycy9kb3ducmV2LnhtbERPS2sCMRC+C/0PYYReimbtQctqFCu0SGktPhCPw2bc&#10;LG4mSxJ1/feNUPA2H99zJrPW1uJCPlSOFQz6GQjiwumKSwW77UfvDUSIyBprx6TgRgFm06fOBHPt&#10;rrymyyaWIoVwyFGBibHJpQyFIYuh7xrixB2dtxgT9KXUHq8p3NbyNcuG0mLFqcFgQwtDxWlztgpO&#10;5uvlN/v8ed8Plze/2p7dwX8flHrutvMxiEhtfIj/3Uud5o/g/ks6QE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m94R8MAAADbAAAADwAAAAAAAAAAAAAAAACYAgAAZHJzL2Rv&#10;d25yZXYueG1sUEsFBgAAAAAEAAQA9QAAAIgDAAAAAA==&#10;" filled="f" stroked="f" strokeweight=".5pt">
                    <v:textbox style="mso-next-textbox:#Text Box 17">
                      <w:txbxContent>
                        <w:p w:rsidR="00E7256F" w:rsidRDefault="00E7256F">
                          <w:r>
                            <w:t>4</w:t>
                          </w:r>
                        </w:p>
                      </w:txbxContent>
                    </v:textbox>
                  </v:shape>
                </v:group>
              </w:pict>
            </w:r>
          </w:p>
          <w:p w:rsidR="00A543BA" w:rsidRPr="00A543BA" w:rsidRDefault="00A543BA" w:rsidP="00E7256F">
            <w:pPr>
              <w:rPr>
                <w:rFonts w:asciiTheme="minorBidi" w:hAnsiTheme="minorBidi"/>
              </w:rPr>
            </w:pPr>
          </w:p>
          <w:p w:rsidR="00A543BA" w:rsidRPr="00A543BA" w:rsidRDefault="00A543BA" w:rsidP="00E7256F">
            <w:pPr>
              <w:rPr>
                <w:rFonts w:asciiTheme="minorBidi" w:hAnsiTheme="minorBidi"/>
              </w:rPr>
            </w:pPr>
          </w:p>
          <w:p w:rsidR="00A543BA" w:rsidRPr="00A543BA" w:rsidRDefault="00A543BA" w:rsidP="00E7256F">
            <w:pPr>
              <w:rPr>
                <w:rFonts w:asciiTheme="minorBidi" w:hAnsiTheme="minorBidi"/>
              </w:rPr>
            </w:pPr>
          </w:p>
          <w:p w:rsidR="00A543BA" w:rsidRPr="00A543BA" w:rsidRDefault="00A543BA" w:rsidP="00E7256F">
            <w:pPr>
              <w:rPr>
                <w:rFonts w:asciiTheme="minorBidi" w:hAnsiTheme="minorBidi"/>
              </w:rPr>
            </w:pPr>
          </w:p>
          <w:p w:rsidR="00A543BA" w:rsidRPr="00A543BA" w:rsidRDefault="00A543BA" w:rsidP="00E7256F">
            <w:pPr>
              <w:rPr>
                <w:rFonts w:asciiTheme="minorBidi" w:hAnsiTheme="minorBidi"/>
              </w:rPr>
            </w:pPr>
          </w:p>
          <w:p w:rsidR="00A543BA" w:rsidRDefault="00A543BA" w:rsidP="00E7256F">
            <w:pPr>
              <w:rPr>
                <w:rFonts w:asciiTheme="minorBidi" w:hAnsiTheme="minorBidi"/>
              </w:rPr>
            </w:pPr>
          </w:p>
          <w:p w:rsidR="00A543BA" w:rsidRPr="003D2223" w:rsidRDefault="003D2223" w:rsidP="003D2223">
            <w:pPr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(i) </w:t>
            </w:r>
            <w:r w:rsidR="00A543BA" w:rsidRPr="003D2223">
              <w:rPr>
                <w:rFonts w:asciiTheme="minorBidi" w:hAnsiTheme="minorBidi"/>
              </w:rPr>
              <w:t xml:space="preserve">Luas kolam ikan/ </w:t>
            </w:r>
            <w:r w:rsidR="00A543BA" w:rsidRPr="003D2223">
              <w:rPr>
                <w:rFonts w:asciiTheme="minorBidi" w:hAnsiTheme="minorBidi"/>
                <w:i/>
                <w:iCs/>
              </w:rPr>
              <w:t>Area of the fish pond</w:t>
            </w:r>
          </w:p>
          <w:p w:rsidR="00A543BA" w:rsidRPr="00A543BA" w:rsidRDefault="003D2223" w:rsidP="000223EC">
            <w:pPr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   </w:t>
            </w:r>
            <w:r w:rsidR="00A543BA" w:rsidRPr="00A543BA">
              <w:rPr>
                <w:rFonts w:asciiTheme="minorBidi" w:hAnsiTheme="minorBidi"/>
              </w:rPr>
              <w:t>= (8 x 8) - (</w:t>
            </w:r>
            <w:r w:rsidR="00A543BA" w:rsidRPr="00A543BA">
              <w:rPr>
                <w:rFonts w:asciiTheme="minorBidi" w:hAnsiTheme="minorBidi"/>
                <w:position w:val="-24"/>
              </w:rPr>
              <w:object w:dxaOrig="8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7pt;height:30.3pt" o:ole="">
                  <v:imagedata r:id="rId8" o:title=""/>
                </v:shape>
                <o:OLEObject Type="Embed" ProgID="Equation.DSMT4" ShapeID="_x0000_i1025" DrawAspect="Content" ObjectID="_1555037989" r:id="rId9"/>
              </w:object>
            </w:r>
            <w:r w:rsidR="00A543BA" w:rsidRPr="00A543BA">
              <w:rPr>
                <w:rFonts w:asciiTheme="minorBidi" w:hAnsiTheme="minorBidi"/>
              </w:rPr>
              <w:t>x 4)</w:t>
            </w:r>
            <w:r w:rsidR="000223EC">
              <w:rPr>
                <w:rFonts w:asciiTheme="minorBidi" w:hAnsiTheme="minorBidi"/>
              </w:rPr>
              <w:t xml:space="preserve"> @</w:t>
            </w:r>
            <w:r w:rsidR="00A543BA" w:rsidRPr="00A543BA">
              <w:rPr>
                <w:rFonts w:asciiTheme="minorBidi" w:hAnsiTheme="minorBidi"/>
              </w:rPr>
              <w:t xml:space="preserve"> (64 – 32)m</w:t>
            </w:r>
            <w:r w:rsidR="00A543BA" w:rsidRPr="00A543BA">
              <w:rPr>
                <w:rFonts w:asciiTheme="minorBidi" w:hAnsiTheme="minorBidi"/>
                <w:vertAlign w:val="superscript"/>
              </w:rPr>
              <w:t>2</w:t>
            </w:r>
            <w:r w:rsidR="00A543BA" w:rsidRPr="00A543BA">
              <w:rPr>
                <w:rFonts w:asciiTheme="minorBidi" w:hAnsiTheme="minorBidi"/>
              </w:rPr>
              <w:t xml:space="preserve"> </w:t>
            </w:r>
          </w:p>
          <w:p w:rsidR="00A543BA" w:rsidRPr="00A543BA" w:rsidRDefault="003D2223" w:rsidP="00E7256F">
            <w:pPr>
              <w:rPr>
                <w:rFonts w:asciiTheme="minorBidi" w:hAnsiTheme="minorBidi"/>
                <w:vertAlign w:val="superscript"/>
              </w:rPr>
            </w:pPr>
            <w:r>
              <w:rPr>
                <w:rFonts w:asciiTheme="minorBidi" w:hAnsiTheme="minorBidi"/>
              </w:rPr>
              <w:t xml:space="preserve">   </w:t>
            </w:r>
            <w:r w:rsidR="00A543BA" w:rsidRPr="00A543BA">
              <w:rPr>
                <w:rFonts w:asciiTheme="minorBidi" w:hAnsiTheme="minorBidi"/>
              </w:rPr>
              <w:t>= 32 m</w:t>
            </w:r>
            <w:r w:rsidR="00A543BA" w:rsidRPr="00A543BA">
              <w:rPr>
                <w:rFonts w:asciiTheme="minorBidi" w:hAnsiTheme="minorBidi"/>
                <w:vertAlign w:val="superscript"/>
              </w:rPr>
              <w:t>2</w:t>
            </w:r>
          </w:p>
          <w:p w:rsidR="00A543BA" w:rsidRPr="00A543BA" w:rsidRDefault="00A543BA" w:rsidP="00E7256F">
            <w:pPr>
              <w:rPr>
                <w:rFonts w:asciiTheme="minorBidi" w:hAnsiTheme="minorBidi"/>
              </w:rPr>
            </w:pPr>
          </w:p>
          <w:p w:rsidR="00A543BA" w:rsidRPr="00A543BA" w:rsidRDefault="00A543BA" w:rsidP="00E7256F">
            <w:pPr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 xml:space="preserve">Luas kawasan yang ditanam dengan pokok bunga/ </w:t>
            </w:r>
            <w:r w:rsidRPr="000223EC">
              <w:rPr>
                <w:rFonts w:asciiTheme="minorBidi" w:hAnsiTheme="minorBidi"/>
                <w:i/>
                <w:iCs/>
              </w:rPr>
              <w:t>Area ot region planted with flower plants</w:t>
            </w:r>
          </w:p>
          <w:p w:rsidR="00A543BA" w:rsidRPr="00A543BA" w:rsidRDefault="00A543BA" w:rsidP="00E7256F">
            <w:pPr>
              <w:ind w:firstLine="720"/>
              <w:rPr>
                <w:rFonts w:asciiTheme="minorBidi" w:hAnsiTheme="minorBidi"/>
                <w:vertAlign w:val="superscript"/>
              </w:rPr>
            </w:pPr>
            <w:r w:rsidRPr="00A543BA">
              <w:rPr>
                <w:rFonts w:asciiTheme="minorBidi" w:hAnsiTheme="minorBidi"/>
              </w:rPr>
              <w:t xml:space="preserve">= </w:t>
            </w:r>
            <w:r w:rsidRPr="00A543BA">
              <w:rPr>
                <w:rFonts w:asciiTheme="minorBidi" w:hAnsiTheme="minorBidi"/>
                <w:position w:val="-24"/>
              </w:rPr>
              <w:object w:dxaOrig="1160" w:dyaOrig="620">
                <v:shape id="_x0000_i1026" type="#_x0000_t75" style="width:58.75pt;height:30.3pt" o:ole="">
                  <v:imagedata r:id="rId10" o:title=""/>
                </v:shape>
                <o:OLEObject Type="Embed" ProgID="Equation.DSMT4" ShapeID="_x0000_i1026" DrawAspect="Content" ObjectID="_1555037990" r:id="rId11"/>
              </w:object>
            </w:r>
            <w:r w:rsidRPr="00A543BA">
              <w:rPr>
                <w:rFonts w:asciiTheme="minorBidi" w:hAnsiTheme="minorBidi"/>
              </w:rPr>
              <w:t xml:space="preserve"> = 32 cm</w:t>
            </w:r>
            <w:r w:rsidRPr="00A543BA">
              <w:rPr>
                <w:rFonts w:asciiTheme="minorBidi" w:hAnsiTheme="minorBidi"/>
                <w:vertAlign w:val="superscript"/>
              </w:rPr>
              <w:t>2</w:t>
            </w:r>
          </w:p>
          <w:p w:rsidR="00A543BA" w:rsidRPr="00A543BA" w:rsidRDefault="003D2223" w:rsidP="00E7256F">
            <w:pPr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 xml:space="preserve">(ii) </w:t>
            </w:r>
            <w:r w:rsidR="00A543BA" w:rsidRPr="00A543BA">
              <w:rPr>
                <w:rFonts w:asciiTheme="minorBidi" w:hAnsiTheme="minorBidi"/>
              </w:rPr>
              <w:t xml:space="preserve">Luas kolam ikan dan luas kawasan yang ditanam dengan pokok bunga adalah </w:t>
            </w:r>
            <w:r w:rsidR="00A543BA" w:rsidRPr="00A543BA">
              <w:rPr>
                <w:rFonts w:asciiTheme="minorBidi" w:hAnsiTheme="minorBidi"/>
                <w:b/>
              </w:rPr>
              <w:t>sama</w:t>
            </w:r>
            <w:r w:rsidR="00A543BA" w:rsidRPr="00A543BA">
              <w:rPr>
                <w:rFonts w:asciiTheme="minorBidi" w:hAnsiTheme="minorBidi"/>
              </w:rPr>
              <w:t>.</w:t>
            </w:r>
          </w:p>
          <w:p w:rsidR="00A543BA" w:rsidRDefault="00A543BA" w:rsidP="00956745">
            <w:pPr>
              <w:rPr>
                <w:rFonts w:asciiTheme="minorBidi" w:hAnsiTheme="minorBidi"/>
                <w:b/>
                <w:bCs/>
                <w:i/>
                <w:iCs/>
              </w:rPr>
            </w:pPr>
            <w:r w:rsidRPr="000223EC">
              <w:rPr>
                <w:rFonts w:asciiTheme="minorBidi" w:hAnsiTheme="minorBidi"/>
                <w:i/>
                <w:iCs/>
              </w:rPr>
              <w:t xml:space="preserve">The area of fish pond and the area of the region planted with flower plants are the </w:t>
            </w:r>
            <w:r w:rsidRPr="003D2223">
              <w:rPr>
                <w:rFonts w:asciiTheme="minorBidi" w:hAnsiTheme="minorBidi"/>
                <w:b/>
                <w:bCs/>
                <w:i/>
                <w:iCs/>
              </w:rPr>
              <w:t>same</w:t>
            </w:r>
          </w:p>
          <w:p w:rsidR="003D2223" w:rsidRDefault="003D2223" w:rsidP="00956745">
            <w:pPr>
              <w:rPr>
                <w:rFonts w:asciiTheme="minorBidi" w:hAnsiTheme="minorBidi"/>
                <w:b/>
                <w:bCs/>
                <w:i/>
                <w:iCs/>
              </w:rPr>
            </w:pPr>
          </w:p>
          <w:p w:rsidR="003D2223" w:rsidRPr="003D2223" w:rsidRDefault="003D2223" w:rsidP="00956745">
            <w:pPr>
              <w:rPr>
                <w:rFonts w:asciiTheme="minorBidi" w:hAnsiTheme="minorBidi"/>
              </w:rPr>
            </w:pPr>
            <w:r>
              <w:rPr>
                <w:rFonts w:asciiTheme="minorBidi" w:hAnsiTheme="minorBidi"/>
                <w:b/>
                <w:bCs/>
              </w:rPr>
              <w:t>Nota: Terima jawapan yang munasabah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0223EC" w:rsidRDefault="000223EC" w:rsidP="000223EC">
            <w:pPr>
              <w:jc w:val="center"/>
              <w:rPr>
                <w:rFonts w:asciiTheme="minorBidi" w:hAnsiTheme="minorBidi"/>
              </w:rPr>
            </w:pPr>
          </w:p>
          <w:p w:rsidR="000223EC" w:rsidRDefault="000223EC" w:rsidP="000223EC">
            <w:pPr>
              <w:jc w:val="center"/>
              <w:rPr>
                <w:rFonts w:asciiTheme="minorBidi" w:hAnsiTheme="minorBidi"/>
              </w:rPr>
            </w:pPr>
          </w:p>
          <w:p w:rsidR="000223EC" w:rsidRDefault="000223EC" w:rsidP="000223EC">
            <w:pPr>
              <w:jc w:val="center"/>
              <w:rPr>
                <w:rFonts w:asciiTheme="minorBidi" w:hAnsiTheme="minorBidi"/>
              </w:rPr>
            </w:pPr>
          </w:p>
          <w:p w:rsidR="000223EC" w:rsidRDefault="000223EC" w:rsidP="000223EC">
            <w:pPr>
              <w:jc w:val="center"/>
              <w:rPr>
                <w:rFonts w:asciiTheme="minorBidi" w:hAnsiTheme="minorBidi"/>
              </w:rPr>
            </w:pPr>
          </w:p>
          <w:p w:rsidR="000223EC" w:rsidRDefault="000223EC" w:rsidP="000223EC">
            <w:pPr>
              <w:jc w:val="center"/>
              <w:rPr>
                <w:rFonts w:asciiTheme="minorBidi" w:hAnsiTheme="minorBidi"/>
              </w:rPr>
            </w:pPr>
          </w:p>
          <w:p w:rsidR="000223EC" w:rsidRDefault="000223EC" w:rsidP="000223EC">
            <w:pPr>
              <w:jc w:val="center"/>
              <w:rPr>
                <w:rFonts w:asciiTheme="minorBidi" w:hAnsiTheme="minorBidi"/>
              </w:rPr>
            </w:pPr>
          </w:p>
          <w:p w:rsidR="000223EC" w:rsidRDefault="000223EC" w:rsidP="000223EC">
            <w:pPr>
              <w:jc w:val="center"/>
              <w:rPr>
                <w:rFonts w:asciiTheme="minorBidi" w:hAnsiTheme="minorBidi"/>
              </w:rPr>
            </w:pPr>
          </w:p>
          <w:p w:rsidR="000223EC" w:rsidRDefault="000223EC" w:rsidP="000223EC">
            <w:pPr>
              <w:jc w:val="center"/>
              <w:rPr>
                <w:rFonts w:asciiTheme="minorBidi" w:hAnsiTheme="minorBidi"/>
              </w:rPr>
            </w:pPr>
          </w:p>
          <w:p w:rsidR="00A543BA" w:rsidRDefault="000223EC" w:rsidP="000223EC">
            <w:pPr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K1</w:t>
            </w:r>
          </w:p>
          <w:p w:rsidR="000223EC" w:rsidRDefault="000223EC" w:rsidP="000223EC">
            <w:pPr>
              <w:jc w:val="center"/>
              <w:rPr>
                <w:rFonts w:asciiTheme="minorBidi" w:hAnsiTheme="minorBidi"/>
              </w:rPr>
            </w:pPr>
          </w:p>
          <w:p w:rsidR="000223EC" w:rsidRPr="00A543BA" w:rsidRDefault="003D2223" w:rsidP="000223EC">
            <w:pPr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N1</w:t>
            </w:r>
          </w:p>
          <w:p w:rsidR="00A543BA" w:rsidRPr="00A543BA" w:rsidRDefault="00A543BA" w:rsidP="000223EC">
            <w:pPr>
              <w:jc w:val="center"/>
              <w:rPr>
                <w:rFonts w:asciiTheme="minorBidi" w:hAnsiTheme="minorBidi"/>
              </w:rPr>
            </w:pPr>
          </w:p>
          <w:p w:rsidR="00A543BA" w:rsidRPr="00A543BA" w:rsidRDefault="00A543BA" w:rsidP="000223EC">
            <w:pPr>
              <w:jc w:val="center"/>
              <w:rPr>
                <w:rFonts w:asciiTheme="minorBidi" w:hAnsiTheme="minorBidi"/>
              </w:rPr>
            </w:pPr>
          </w:p>
          <w:p w:rsidR="00A543BA" w:rsidRPr="00A543BA" w:rsidRDefault="00A543BA" w:rsidP="000223EC">
            <w:pPr>
              <w:jc w:val="center"/>
              <w:rPr>
                <w:rFonts w:asciiTheme="minorBidi" w:hAnsiTheme="minorBidi"/>
              </w:rPr>
            </w:pPr>
          </w:p>
          <w:p w:rsidR="00A543BA" w:rsidRPr="00A543BA" w:rsidRDefault="00A543BA" w:rsidP="000223EC">
            <w:pPr>
              <w:jc w:val="center"/>
              <w:rPr>
                <w:rFonts w:asciiTheme="minorBidi" w:hAnsiTheme="minorBidi"/>
              </w:rPr>
            </w:pPr>
          </w:p>
          <w:p w:rsidR="00A543BA" w:rsidRPr="00A543BA" w:rsidRDefault="00A543BA" w:rsidP="000223EC">
            <w:pPr>
              <w:jc w:val="center"/>
              <w:rPr>
                <w:rFonts w:asciiTheme="minorBidi" w:hAnsiTheme="minorBidi"/>
              </w:rPr>
            </w:pPr>
          </w:p>
          <w:p w:rsidR="00A543BA" w:rsidRPr="00A543BA" w:rsidRDefault="00A543BA" w:rsidP="000223EC">
            <w:pPr>
              <w:jc w:val="center"/>
              <w:rPr>
                <w:rFonts w:asciiTheme="minorBidi" w:hAnsiTheme="minorBidi"/>
              </w:rPr>
            </w:pPr>
          </w:p>
          <w:p w:rsidR="00A543BA" w:rsidRPr="00A543BA" w:rsidRDefault="003D2223" w:rsidP="000223EC">
            <w:pPr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N1</w:t>
            </w:r>
          </w:p>
        </w:tc>
        <w:tc>
          <w:tcPr>
            <w:tcW w:w="1374" w:type="dxa"/>
            <w:vAlign w:val="center"/>
          </w:tcPr>
          <w:p w:rsidR="00A543BA" w:rsidRPr="00A543BA" w:rsidRDefault="00A543BA" w:rsidP="00986903">
            <w:pPr>
              <w:jc w:val="center"/>
              <w:rPr>
                <w:rFonts w:asciiTheme="minorBidi" w:hAnsiTheme="minorBidi"/>
              </w:rPr>
            </w:pPr>
          </w:p>
          <w:p w:rsidR="00A543BA" w:rsidRPr="00A543BA" w:rsidRDefault="00A543BA" w:rsidP="00986903">
            <w:pPr>
              <w:jc w:val="center"/>
              <w:rPr>
                <w:rFonts w:asciiTheme="minorBidi" w:hAnsiTheme="minorBidi"/>
              </w:rPr>
            </w:pPr>
          </w:p>
          <w:p w:rsidR="00A543BA" w:rsidRPr="00A543BA" w:rsidRDefault="00A543BA" w:rsidP="00986903">
            <w:pPr>
              <w:jc w:val="center"/>
              <w:rPr>
                <w:rFonts w:asciiTheme="minorBidi" w:hAnsiTheme="minorBidi"/>
              </w:rPr>
            </w:pPr>
          </w:p>
          <w:p w:rsidR="00A543BA" w:rsidRPr="00A543BA" w:rsidRDefault="00A543BA" w:rsidP="00986903">
            <w:pPr>
              <w:jc w:val="center"/>
              <w:rPr>
                <w:rFonts w:asciiTheme="minorBidi" w:hAnsiTheme="minorBidi"/>
              </w:rPr>
            </w:pPr>
          </w:p>
          <w:p w:rsidR="00A543BA" w:rsidRPr="00A543BA" w:rsidRDefault="00A543BA" w:rsidP="00986903">
            <w:pPr>
              <w:jc w:val="center"/>
              <w:rPr>
                <w:rFonts w:asciiTheme="minorBidi" w:hAnsiTheme="minorBidi"/>
              </w:rPr>
            </w:pPr>
          </w:p>
          <w:p w:rsidR="00A543BA" w:rsidRPr="00A543BA" w:rsidRDefault="00A543BA" w:rsidP="00986903">
            <w:pPr>
              <w:jc w:val="center"/>
              <w:rPr>
                <w:rFonts w:asciiTheme="minorBidi" w:hAnsiTheme="minorBidi"/>
              </w:rPr>
            </w:pPr>
          </w:p>
          <w:p w:rsidR="00A543BA" w:rsidRPr="00A543BA" w:rsidRDefault="00A543BA" w:rsidP="00986903">
            <w:pPr>
              <w:jc w:val="center"/>
              <w:rPr>
                <w:rFonts w:asciiTheme="minorBidi" w:hAnsiTheme="minorBidi"/>
              </w:rPr>
            </w:pPr>
          </w:p>
          <w:p w:rsidR="00A543BA" w:rsidRDefault="00A543BA" w:rsidP="00986903">
            <w:pPr>
              <w:jc w:val="center"/>
              <w:rPr>
                <w:rFonts w:asciiTheme="minorBidi" w:hAnsiTheme="minorBidi"/>
              </w:rPr>
            </w:pPr>
          </w:p>
          <w:p w:rsidR="003D2223" w:rsidRDefault="003D2223" w:rsidP="00986903">
            <w:pPr>
              <w:jc w:val="center"/>
              <w:rPr>
                <w:rFonts w:asciiTheme="minorBidi" w:hAnsiTheme="minorBidi"/>
              </w:rPr>
            </w:pPr>
          </w:p>
          <w:p w:rsidR="003D2223" w:rsidRDefault="003D2223" w:rsidP="00986903">
            <w:pPr>
              <w:jc w:val="center"/>
              <w:rPr>
                <w:rFonts w:asciiTheme="minorBidi" w:hAnsiTheme="minorBidi"/>
              </w:rPr>
            </w:pPr>
          </w:p>
          <w:p w:rsidR="003D2223" w:rsidRDefault="003D2223" w:rsidP="00986903">
            <w:pPr>
              <w:jc w:val="center"/>
              <w:rPr>
                <w:rFonts w:asciiTheme="minorBidi" w:hAnsiTheme="minorBidi"/>
              </w:rPr>
            </w:pPr>
          </w:p>
          <w:p w:rsidR="003D2223" w:rsidRDefault="003D2223" w:rsidP="00986903">
            <w:pPr>
              <w:jc w:val="center"/>
              <w:rPr>
                <w:rFonts w:asciiTheme="minorBidi" w:hAnsiTheme="minorBidi"/>
              </w:rPr>
            </w:pPr>
          </w:p>
          <w:p w:rsidR="003D2223" w:rsidRDefault="003D2223" w:rsidP="00986903">
            <w:pPr>
              <w:jc w:val="center"/>
              <w:rPr>
                <w:rFonts w:asciiTheme="minorBidi" w:hAnsiTheme="minorBidi"/>
              </w:rPr>
            </w:pPr>
          </w:p>
          <w:p w:rsidR="003D2223" w:rsidRDefault="003D2223" w:rsidP="00986903">
            <w:pPr>
              <w:jc w:val="center"/>
              <w:rPr>
                <w:rFonts w:asciiTheme="minorBidi" w:hAnsiTheme="minorBidi"/>
              </w:rPr>
            </w:pPr>
          </w:p>
          <w:p w:rsidR="003D2223" w:rsidRDefault="003D2223" w:rsidP="00986903">
            <w:pPr>
              <w:jc w:val="center"/>
              <w:rPr>
                <w:rFonts w:asciiTheme="minorBidi" w:hAnsiTheme="minorBidi"/>
              </w:rPr>
            </w:pPr>
          </w:p>
          <w:p w:rsidR="003D2223" w:rsidRDefault="003D2223" w:rsidP="00986903">
            <w:pPr>
              <w:jc w:val="center"/>
              <w:rPr>
                <w:rFonts w:asciiTheme="minorBidi" w:hAnsiTheme="minorBidi"/>
              </w:rPr>
            </w:pPr>
          </w:p>
          <w:p w:rsidR="003D2223" w:rsidRDefault="003D2223" w:rsidP="00986903">
            <w:pPr>
              <w:jc w:val="center"/>
              <w:rPr>
                <w:rFonts w:asciiTheme="minorBidi" w:hAnsiTheme="minorBidi"/>
              </w:rPr>
            </w:pPr>
          </w:p>
          <w:p w:rsidR="003D2223" w:rsidRDefault="003D2223" w:rsidP="00986903">
            <w:pPr>
              <w:jc w:val="center"/>
              <w:rPr>
                <w:rFonts w:asciiTheme="minorBidi" w:hAnsiTheme="minorBidi"/>
              </w:rPr>
            </w:pPr>
          </w:p>
          <w:p w:rsidR="003D2223" w:rsidRDefault="003D2223" w:rsidP="00986903">
            <w:pPr>
              <w:jc w:val="center"/>
              <w:rPr>
                <w:rFonts w:asciiTheme="minorBidi" w:hAnsiTheme="minorBidi"/>
              </w:rPr>
            </w:pPr>
          </w:p>
          <w:p w:rsidR="003D2223" w:rsidRDefault="003D2223" w:rsidP="00986903">
            <w:pPr>
              <w:jc w:val="center"/>
              <w:rPr>
                <w:rFonts w:asciiTheme="minorBidi" w:hAnsiTheme="minorBidi"/>
              </w:rPr>
            </w:pPr>
          </w:p>
          <w:p w:rsidR="003D2223" w:rsidRPr="00A543BA" w:rsidRDefault="003D2223" w:rsidP="00986903">
            <w:pPr>
              <w:jc w:val="center"/>
              <w:rPr>
                <w:rFonts w:asciiTheme="minorBidi" w:hAnsiTheme="minorBidi"/>
              </w:rPr>
            </w:pPr>
          </w:p>
          <w:p w:rsidR="00A543BA" w:rsidRPr="00A543BA" w:rsidRDefault="00A543BA" w:rsidP="00986903">
            <w:pPr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3</w:t>
            </w:r>
          </w:p>
        </w:tc>
      </w:tr>
      <w:tr w:rsidR="00A543BA" w:rsidRPr="00A543BA" w:rsidTr="00EB1C3F">
        <w:trPr>
          <w:trHeight w:val="1255"/>
          <w:jc w:val="center"/>
        </w:trPr>
        <w:tc>
          <w:tcPr>
            <w:tcW w:w="1047" w:type="dxa"/>
            <w:vMerge w:val="restart"/>
            <w:vAlign w:val="center"/>
          </w:tcPr>
          <w:p w:rsidR="00A543BA" w:rsidRPr="00A543BA" w:rsidRDefault="00A543BA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2.</w:t>
            </w: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A543BA" w:rsidRPr="00956745" w:rsidRDefault="00A543BA" w:rsidP="009B713D">
            <w:pPr>
              <w:spacing w:line="276" w:lineRule="auto"/>
              <w:jc w:val="center"/>
              <w:rPr>
                <w:rFonts w:asciiTheme="minorBidi" w:hAnsiTheme="minorBidi"/>
                <w:color w:val="FF0000"/>
                <w:sz w:val="24"/>
                <w:szCs w:val="24"/>
              </w:rPr>
            </w:pPr>
            <w:r w:rsidRPr="00EB1C3F">
              <w:rPr>
                <w:rFonts w:asciiTheme="minorBidi" w:hAnsiTheme="minorBidi"/>
                <w:sz w:val="24"/>
                <w:szCs w:val="24"/>
              </w:rPr>
              <w:t>a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86903" w:rsidRPr="00EB1C3F" w:rsidRDefault="00EB1C3F" w:rsidP="00EB1C3F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  <w:r w:rsidRPr="00EB1C3F">
              <w:rPr>
                <w:rFonts w:asciiTheme="minorBidi" w:hAnsiTheme="minorBidi"/>
                <w:sz w:val="24"/>
                <w:szCs w:val="24"/>
              </w:rPr>
              <w:t>(i)</w:t>
            </w:r>
            <w:r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Pr="00D8635B">
              <w:rPr>
                <w:rFonts w:asciiTheme="minorBidi" w:hAnsiTheme="minorBidi"/>
                <w:i/>
                <w:iCs/>
                <w:color w:val="000000"/>
              </w:rPr>
              <w:t>xz</w:t>
            </w:r>
            <w:r w:rsidRPr="00D8635B">
              <w:rPr>
                <w:rFonts w:asciiTheme="minorBidi" w:hAnsiTheme="minorBidi"/>
                <w:i/>
                <w:iCs/>
                <w:color w:val="000000"/>
                <w:vertAlign w:val="superscript"/>
              </w:rPr>
              <w:t>2</w:t>
            </w:r>
          </w:p>
          <w:p w:rsidR="00986903" w:rsidRPr="00EB1C3F" w:rsidRDefault="00EB1C3F" w:rsidP="00EB1C3F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 xml:space="preserve">(ii) </w:t>
            </w:r>
            <w:r w:rsidRPr="00D8635B">
              <w:rPr>
                <w:rFonts w:asciiTheme="minorBidi" w:hAnsiTheme="minorBidi"/>
                <w:color w:val="000000"/>
              </w:rPr>
              <w:t>–3</w:t>
            </w:r>
            <w:r w:rsidRPr="00D8635B">
              <w:rPr>
                <w:rFonts w:asciiTheme="minorBidi" w:hAnsiTheme="minorBidi"/>
                <w:i/>
                <w:iCs/>
                <w:color w:val="000000"/>
              </w:rPr>
              <w:t>z</w:t>
            </w:r>
            <w:r w:rsidRPr="00D8635B">
              <w:rPr>
                <w:rFonts w:asciiTheme="minorBidi" w:hAnsiTheme="minorBidi"/>
                <w:i/>
                <w:iCs/>
                <w:color w:val="000000"/>
                <w:vertAlign w:val="superscript"/>
              </w:rPr>
              <w:t>2</w:t>
            </w:r>
          </w:p>
          <w:p w:rsidR="00986903" w:rsidRPr="00EB1C3F" w:rsidRDefault="00EB1C3F" w:rsidP="00EB1C3F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 xml:space="preserve">(iii) </w:t>
            </w:r>
            <w:r w:rsidRPr="00D8635B">
              <w:rPr>
                <w:rFonts w:asciiTheme="minorBidi" w:hAnsiTheme="minorBidi"/>
                <w:color w:val="000000"/>
              </w:rPr>
              <w:t>–3</w:t>
            </w:r>
            <w:r w:rsidRPr="00D8635B">
              <w:rPr>
                <w:rFonts w:asciiTheme="minorBidi" w:hAnsiTheme="minorBidi"/>
                <w:i/>
                <w:iCs/>
                <w:color w:val="000000"/>
              </w:rPr>
              <w:t>x</w:t>
            </w:r>
            <w:r w:rsidRPr="00D8635B">
              <w:rPr>
                <w:rFonts w:asciiTheme="minorBidi" w:hAnsiTheme="minorBidi"/>
                <w:i/>
                <w:iCs/>
                <w:color w:val="000000"/>
                <w:vertAlign w:val="superscript"/>
              </w:rPr>
              <w:t>2</w:t>
            </w:r>
            <w:r w:rsidRPr="00D8635B">
              <w:rPr>
                <w:rFonts w:asciiTheme="minorBidi" w:hAnsiTheme="minorBidi"/>
                <w:i/>
                <w:iCs/>
                <w:color w:val="000000"/>
              </w:rPr>
              <w:t>y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A543BA" w:rsidRDefault="00A543BA" w:rsidP="00EB1C3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EB1C3F" w:rsidRDefault="00EB1C3F" w:rsidP="00EB1C3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P1</w:t>
            </w:r>
          </w:p>
          <w:p w:rsidR="00EB1C3F" w:rsidRDefault="00EB1C3F" w:rsidP="00EB1C3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P1</w:t>
            </w:r>
          </w:p>
          <w:p w:rsidR="00EB1C3F" w:rsidRPr="00A543BA" w:rsidRDefault="00EB1C3F" w:rsidP="00EB1C3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P1</w:t>
            </w:r>
          </w:p>
        </w:tc>
        <w:tc>
          <w:tcPr>
            <w:tcW w:w="1374" w:type="dxa"/>
            <w:vAlign w:val="bottom"/>
          </w:tcPr>
          <w:p w:rsidR="00A543BA" w:rsidRPr="00A543BA" w:rsidRDefault="00EB1C3F" w:rsidP="00EB1C3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3</w:t>
            </w:r>
          </w:p>
        </w:tc>
      </w:tr>
      <w:tr w:rsidR="00A543BA" w:rsidRPr="00A543BA" w:rsidTr="00EB1C3F">
        <w:trPr>
          <w:trHeight w:val="1272"/>
          <w:jc w:val="center"/>
        </w:trPr>
        <w:tc>
          <w:tcPr>
            <w:tcW w:w="1047" w:type="dxa"/>
            <w:vMerge/>
            <w:vAlign w:val="center"/>
          </w:tcPr>
          <w:p w:rsidR="00A543BA" w:rsidRPr="00A543BA" w:rsidRDefault="00A543BA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A543BA" w:rsidRPr="00A543BA" w:rsidRDefault="00A543BA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b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43BA" w:rsidRDefault="00A543BA" w:rsidP="00EB1C3F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4x = 99</w:t>
            </w:r>
            <w:r w:rsidR="00956745">
              <w:rPr>
                <w:rFonts w:asciiTheme="minorBidi" w:hAnsiTheme="minorBidi"/>
                <w:sz w:val="24"/>
                <w:szCs w:val="24"/>
              </w:rPr>
              <w:t>°</w:t>
            </w:r>
            <w:r>
              <w:rPr>
                <w:rFonts w:asciiTheme="minorBidi" w:hAnsiTheme="minorBidi"/>
                <w:sz w:val="24"/>
                <w:szCs w:val="24"/>
              </w:rPr>
              <w:t xml:space="preserve"> + x</w:t>
            </w:r>
            <w:r w:rsidR="00EB1C3F">
              <w:rPr>
                <w:rFonts w:asciiTheme="minorBidi" w:hAnsiTheme="minorBidi"/>
                <w:sz w:val="24"/>
                <w:szCs w:val="24"/>
              </w:rPr>
              <w:t xml:space="preserve">  </w:t>
            </w:r>
          </w:p>
          <w:p w:rsidR="00A543BA" w:rsidRDefault="00EB1C3F" w:rsidP="00EB1C3F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4x – x = 99° @  3x = 99°</w:t>
            </w:r>
          </w:p>
          <w:p w:rsidR="00956745" w:rsidRPr="00A543BA" w:rsidRDefault="00956745" w:rsidP="00BA48E0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x = 33°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EB1C3F" w:rsidRDefault="00EB1C3F" w:rsidP="00EB1C3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A543BA" w:rsidRDefault="00EB1C3F" w:rsidP="00EB1C3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K1</w:t>
            </w:r>
          </w:p>
          <w:p w:rsidR="00EB1C3F" w:rsidRDefault="00EB1C3F" w:rsidP="00EB1C3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K1</w:t>
            </w:r>
          </w:p>
          <w:p w:rsidR="00EB1C3F" w:rsidRPr="00A543BA" w:rsidRDefault="00EB1C3F" w:rsidP="00EB1C3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N1</w:t>
            </w:r>
          </w:p>
        </w:tc>
        <w:tc>
          <w:tcPr>
            <w:tcW w:w="1374" w:type="dxa"/>
            <w:vAlign w:val="bottom"/>
          </w:tcPr>
          <w:p w:rsidR="00A543BA" w:rsidRPr="00A543BA" w:rsidRDefault="00EB1C3F" w:rsidP="00EB1C3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3</w:t>
            </w:r>
          </w:p>
        </w:tc>
      </w:tr>
      <w:tr w:rsidR="00A543BA" w:rsidRPr="00A543BA" w:rsidTr="006C65A0">
        <w:trPr>
          <w:trHeight w:val="454"/>
          <w:jc w:val="center"/>
        </w:trPr>
        <w:tc>
          <w:tcPr>
            <w:tcW w:w="1047" w:type="dxa"/>
            <w:vMerge/>
            <w:vAlign w:val="center"/>
          </w:tcPr>
          <w:p w:rsidR="00A543BA" w:rsidRPr="00A543BA" w:rsidRDefault="00A543BA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A543BA" w:rsidRPr="00A543BA" w:rsidRDefault="00A543BA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c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C65A0" w:rsidRDefault="006C65A0" w:rsidP="006C65A0">
            <w:pPr>
              <w:tabs>
                <w:tab w:val="left" w:pos="3724"/>
              </w:tabs>
              <w:ind w:right="34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4 + 2x +18 + 2y = 40  @  22 + 2x + 2y = 40 @</w:t>
            </w:r>
          </w:p>
          <w:p w:rsidR="00A543BA" w:rsidRPr="00A543BA" w:rsidRDefault="00A543BA" w:rsidP="000878BD">
            <w:pPr>
              <w:tabs>
                <w:tab w:val="left" w:pos="3724"/>
              </w:tabs>
              <w:ind w:right="34"/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>2x + 9y = 46</w:t>
            </w:r>
          </w:p>
          <w:p w:rsidR="00A543BA" w:rsidRPr="00A543BA" w:rsidRDefault="00A543BA" w:rsidP="006F28E9">
            <w:pPr>
              <w:tabs>
                <w:tab w:val="left" w:pos="3724"/>
              </w:tabs>
              <w:ind w:right="34"/>
              <w:rPr>
                <w:rFonts w:asciiTheme="minorBidi" w:hAnsiTheme="minorBidi"/>
              </w:rPr>
            </w:pPr>
          </w:p>
          <w:p w:rsidR="00A543BA" w:rsidRPr="00A543BA" w:rsidRDefault="00A543BA" w:rsidP="000878BD">
            <w:pPr>
              <w:tabs>
                <w:tab w:val="left" w:pos="3724"/>
              </w:tabs>
              <w:ind w:right="34"/>
              <w:rPr>
                <w:rFonts w:asciiTheme="minorBidi" w:eastAsiaTheme="minorEastAsia" w:hAnsiTheme="minorBidi"/>
              </w:rPr>
            </w:pPr>
            <m:oMath>
              <m:r>
                <w:rPr>
                  <w:rFonts w:ascii="Cambria Math" w:hAnsi="Cambria Math"/>
                </w:rPr>
                <m:t>22 +2(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6 - 9y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) +</m:t>
              </m:r>
              <m:r>
                <w:rPr>
                  <w:rFonts w:ascii="Cambria Math" w:eastAsiaTheme="minorEastAsia" w:hAnsi="Cambria Math"/>
                </w:rPr>
                <m:t xml:space="preserve"> 2y</m:t>
              </m:r>
            </m:oMath>
            <w:r w:rsidRPr="00A543BA">
              <w:rPr>
                <w:rFonts w:asciiTheme="minorBidi" w:eastAsiaTheme="minorEastAsia" w:hAnsiTheme="minorBidi"/>
              </w:rPr>
              <w:t xml:space="preserve"> = 40</w:t>
            </w:r>
          </w:p>
          <w:p w:rsidR="00A543BA" w:rsidRPr="00A543BA" w:rsidRDefault="00A543BA" w:rsidP="006F28E9">
            <w:pPr>
              <w:tabs>
                <w:tab w:val="left" w:pos="3724"/>
              </w:tabs>
              <w:ind w:right="34"/>
              <w:rPr>
                <w:rFonts w:asciiTheme="minorBidi" w:hAnsiTheme="minorBidi"/>
              </w:rPr>
            </w:pPr>
          </w:p>
          <w:p w:rsidR="006C65A0" w:rsidRDefault="00A543BA" w:rsidP="001F690D">
            <w:pPr>
              <w:tabs>
                <w:tab w:val="left" w:pos="3724"/>
              </w:tabs>
              <w:ind w:right="34"/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  <w:i/>
                <w:iCs/>
              </w:rPr>
              <w:lastRenderedPageBreak/>
              <w:t>x</w:t>
            </w:r>
            <w:r w:rsidR="006C65A0">
              <w:rPr>
                <w:rFonts w:asciiTheme="minorBidi" w:hAnsiTheme="minorBidi"/>
              </w:rPr>
              <w:t xml:space="preserve"> = 5 </w:t>
            </w:r>
          </w:p>
          <w:p w:rsidR="00A543BA" w:rsidRPr="00A543BA" w:rsidRDefault="00A543BA" w:rsidP="001F690D">
            <w:pPr>
              <w:tabs>
                <w:tab w:val="left" w:pos="3724"/>
              </w:tabs>
              <w:ind w:right="34"/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  <w:i/>
                <w:iCs/>
              </w:rPr>
              <w:t>y</w:t>
            </w:r>
            <w:r w:rsidRPr="00A543BA">
              <w:rPr>
                <w:rFonts w:asciiTheme="minorBidi" w:hAnsiTheme="minorBidi"/>
              </w:rPr>
              <w:t xml:space="preserve"> = 4</w:t>
            </w:r>
          </w:p>
          <w:p w:rsidR="00A543BA" w:rsidRPr="00A543BA" w:rsidRDefault="00A543BA" w:rsidP="00BA48E0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1559" w:type="dxa"/>
            <w:tcBorders>
              <w:left w:val="single" w:sz="4" w:space="0" w:color="auto"/>
            </w:tcBorders>
            <w:vAlign w:val="center"/>
          </w:tcPr>
          <w:p w:rsidR="00A543BA" w:rsidRPr="00A543BA" w:rsidRDefault="00A543BA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lastRenderedPageBreak/>
              <w:t>K1</w:t>
            </w:r>
          </w:p>
          <w:p w:rsidR="00A543BA" w:rsidRDefault="00A543BA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6C65A0" w:rsidRPr="00A543BA" w:rsidRDefault="006C65A0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A543BA" w:rsidRPr="00A543BA" w:rsidRDefault="00A543BA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K1</w:t>
            </w:r>
          </w:p>
          <w:p w:rsidR="00A543BA" w:rsidRPr="00A543BA" w:rsidRDefault="00A543BA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A543BA" w:rsidRDefault="00A543BA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lastRenderedPageBreak/>
              <w:t>N1</w:t>
            </w:r>
          </w:p>
          <w:p w:rsidR="006C65A0" w:rsidRPr="00A543BA" w:rsidRDefault="006C65A0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N1</w:t>
            </w:r>
          </w:p>
        </w:tc>
        <w:tc>
          <w:tcPr>
            <w:tcW w:w="1374" w:type="dxa"/>
            <w:vAlign w:val="bottom"/>
          </w:tcPr>
          <w:p w:rsidR="006C65A0" w:rsidRDefault="006C65A0" w:rsidP="006C65A0">
            <w:pPr>
              <w:rPr>
                <w:rFonts w:asciiTheme="minorBidi" w:hAnsiTheme="minorBidi"/>
                <w:sz w:val="24"/>
                <w:szCs w:val="24"/>
              </w:rPr>
            </w:pPr>
          </w:p>
          <w:p w:rsidR="006C65A0" w:rsidRDefault="006C65A0" w:rsidP="006C65A0">
            <w:pPr>
              <w:rPr>
                <w:rFonts w:asciiTheme="minorBidi" w:hAnsiTheme="minorBidi"/>
                <w:sz w:val="24"/>
                <w:szCs w:val="24"/>
              </w:rPr>
            </w:pPr>
          </w:p>
          <w:p w:rsidR="006C65A0" w:rsidRDefault="006C65A0" w:rsidP="006C65A0">
            <w:pPr>
              <w:rPr>
                <w:rFonts w:asciiTheme="minorBidi" w:hAnsiTheme="minorBidi"/>
                <w:sz w:val="24"/>
                <w:szCs w:val="24"/>
              </w:rPr>
            </w:pPr>
          </w:p>
          <w:p w:rsidR="006C65A0" w:rsidRDefault="006C65A0" w:rsidP="006C65A0">
            <w:pPr>
              <w:rPr>
                <w:rFonts w:asciiTheme="minorBidi" w:hAnsiTheme="minorBidi"/>
                <w:sz w:val="24"/>
                <w:szCs w:val="24"/>
              </w:rPr>
            </w:pPr>
          </w:p>
          <w:p w:rsidR="006C65A0" w:rsidRDefault="006C65A0" w:rsidP="006C65A0">
            <w:pPr>
              <w:rPr>
                <w:rFonts w:asciiTheme="minorBidi" w:hAnsiTheme="minorBidi"/>
                <w:sz w:val="24"/>
                <w:szCs w:val="24"/>
              </w:rPr>
            </w:pPr>
          </w:p>
          <w:p w:rsidR="006C65A0" w:rsidRDefault="006C65A0" w:rsidP="006C65A0">
            <w:pPr>
              <w:rPr>
                <w:rFonts w:asciiTheme="minorBidi" w:hAnsiTheme="minorBidi"/>
                <w:sz w:val="24"/>
                <w:szCs w:val="24"/>
              </w:rPr>
            </w:pPr>
          </w:p>
          <w:p w:rsidR="006C65A0" w:rsidRDefault="006C65A0" w:rsidP="006C65A0">
            <w:pPr>
              <w:rPr>
                <w:rFonts w:asciiTheme="minorBidi" w:hAnsiTheme="minorBidi"/>
                <w:sz w:val="24"/>
                <w:szCs w:val="24"/>
              </w:rPr>
            </w:pPr>
          </w:p>
          <w:p w:rsidR="006C65A0" w:rsidRPr="00A543BA" w:rsidRDefault="006C65A0" w:rsidP="006C65A0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4</w:t>
            </w:r>
          </w:p>
        </w:tc>
      </w:tr>
      <w:tr w:rsidR="00A543BA" w:rsidRPr="00A543BA" w:rsidTr="00F8096C">
        <w:trPr>
          <w:trHeight w:val="1260"/>
          <w:jc w:val="center"/>
        </w:trPr>
        <w:tc>
          <w:tcPr>
            <w:tcW w:w="1047" w:type="dxa"/>
            <w:vMerge w:val="restart"/>
            <w:vAlign w:val="center"/>
          </w:tcPr>
          <w:p w:rsidR="00A543BA" w:rsidRPr="00A543BA" w:rsidRDefault="00A543BA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lastRenderedPageBreak/>
              <w:t>3.</w:t>
            </w: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A543BA" w:rsidRPr="00A543BA" w:rsidRDefault="00A543BA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a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43BA" w:rsidRDefault="00956745" w:rsidP="00956745">
            <w:pPr>
              <w:rPr>
                <w:rFonts w:asciiTheme="minorBidi" w:eastAsiaTheme="minorEastAsia" w:hAnsiTheme="minorBidi"/>
                <w:sz w:val="28"/>
                <w:szCs w:val="28"/>
              </w:rPr>
            </w:pPr>
            <w:r w:rsidRPr="00F8096C">
              <w:rPr>
                <w:rFonts w:asciiTheme="minorBidi" w:eastAsiaTheme="minorEastAsia" w:hAnsiTheme="minorBidi"/>
                <w:sz w:val="28"/>
                <w:szCs w:val="28"/>
              </w:rPr>
              <w:t>-</w:t>
            </w:r>
          </w:p>
          <w:p w:rsidR="00F8096C" w:rsidRPr="00F8096C" w:rsidRDefault="00F8096C" w:rsidP="00956745">
            <w:pPr>
              <w:rPr>
                <w:rFonts w:asciiTheme="minorBidi" w:eastAsiaTheme="minorEastAsia" w:hAnsiTheme="minorBidi"/>
                <w:sz w:val="28"/>
                <w:szCs w:val="28"/>
              </w:rPr>
            </w:pPr>
          </w:p>
          <w:p w:rsidR="00956745" w:rsidRDefault="00956745" w:rsidP="00956745">
            <w:pPr>
              <w:rPr>
                <w:rFonts w:asciiTheme="minorBidi" w:eastAsiaTheme="minorEastAsia" w:hAnsiTheme="minorBidi"/>
                <w:sz w:val="28"/>
                <w:szCs w:val="28"/>
              </w:rPr>
            </w:pPr>
            <w:r w:rsidRPr="00F8096C">
              <w:rPr>
                <w:rFonts w:asciiTheme="minorBidi" w:eastAsiaTheme="minorEastAsia" w:hAnsiTheme="minorBidi"/>
                <w:sz w:val="28"/>
                <w:szCs w:val="28"/>
              </w:rPr>
              <w:t>+</w:t>
            </w:r>
          </w:p>
          <w:p w:rsidR="00F8096C" w:rsidRPr="00F8096C" w:rsidRDefault="00F8096C" w:rsidP="00956745">
            <w:pPr>
              <w:rPr>
                <w:rFonts w:asciiTheme="minorBidi" w:eastAsiaTheme="minorEastAsia" w:hAnsiTheme="minorBidi"/>
                <w:sz w:val="28"/>
                <w:szCs w:val="28"/>
              </w:rPr>
            </w:pPr>
          </w:p>
          <w:p w:rsidR="00956745" w:rsidRDefault="00956745" w:rsidP="00956745">
            <w:pPr>
              <w:rPr>
                <w:rFonts w:asciiTheme="minorBidi" w:eastAsiaTheme="minorEastAsia" w:hAnsiTheme="minorBidi"/>
                <w:sz w:val="28"/>
                <w:szCs w:val="28"/>
              </w:rPr>
            </w:pPr>
            <w:r w:rsidRPr="00F8096C">
              <w:rPr>
                <w:rFonts w:asciiTheme="minorBidi" w:eastAsiaTheme="minorEastAsia" w:hAnsiTheme="minorBidi"/>
                <w:sz w:val="28"/>
                <w:szCs w:val="28"/>
              </w:rPr>
              <w:t xml:space="preserve">- </w:t>
            </w:r>
          </w:p>
          <w:p w:rsidR="00F8096C" w:rsidRDefault="00F8096C" w:rsidP="00956745">
            <w:pPr>
              <w:rPr>
                <w:rFonts w:asciiTheme="minorBidi" w:eastAsiaTheme="minorEastAsia" w:hAnsiTheme="minorBidi"/>
                <w:sz w:val="28"/>
                <w:szCs w:val="28"/>
              </w:rPr>
            </w:pPr>
          </w:p>
          <w:p w:rsidR="00F8096C" w:rsidRPr="00A543BA" w:rsidRDefault="00F8096C" w:rsidP="00F8096C">
            <w:pPr>
              <w:rPr>
                <w:rFonts w:asciiTheme="minorBidi" w:eastAsiaTheme="minorEastAsia" w:hAnsiTheme="minorBidi"/>
              </w:rPr>
            </w:pPr>
            <w:r>
              <w:rPr>
                <w:rFonts w:asciiTheme="minorBidi" w:eastAsiaTheme="minorEastAsia" w:hAnsiTheme="minorBidi"/>
                <w:sz w:val="28"/>
                <w:szCs w:val="28"/>
              </w:rPr>
              <w:t>Nota :tidak terima jawapan dalam perkataan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A543BA" w:rsidRDefault="00F8096C" w:rsidP="00F8096C">
            <w:pPr>
              <w:jc w:val="center"/>
              <w:rPr>
                <w:rFonts w:asciiTheme="minorBidi" w:hAnsiTheme="minorBidi"/>
                <w:bCs/>
              </w:rPr>
            </w:pPr>
            <w:r>
              <w:rPr>
                <w:rFonts w:asciiTheme="minorBidi" w:hAnsiTheme="minorBidi"/>
                <w:bCs/>
              </w:rPr>
              <w:t>N</w:t>
            </w:r>
            <w:r w:rsidR="00A543BA" w:rsidRPr="00A543BA">
              <w:rPr>
                <w:rFonts w:asciiTheme="minorBidi" w:hAnsiTheme="minorBidi"/>
                <w:bCs/>
              </w:rPr>
              <w:t>1</w:t>
            </w:r>
          </w:p>
          <w:p w:rsidR="00F8096C" w:rsidRPr="00A543BA" w:rsidRDefault="00F8096C" w:rsidP="00F8096C">
            <w:pPr>
              <w:jc w:val="center"/>
              <w:rPr>
                <w:rFonts w:asciiTheme="minorBidi" w:hAnsiTheme="minorBidi"/>
                <w:bCs/>
              </w:rPr>
            </w:pPr>
          </w:p>
          <w:p w:rsidR="00A543BA" w:rsidRDefault="00F8096C" w:rsidP="00F8096C">
            <w:pPr>
              <w:jc w:val="center"/>
              <w:rPr>
                <w:rFonts w:asciiTheme="minorBidi" w:hAnsiTheme="minorBidi"/>
                <w:bCs/>
              </w:rPr>
            </w:pPr>
            <w:r>
              <w:rPr>
                <w:rFonts w:asciiTheme="minorBidi" w:hAnsiTheme="minorBidi"/>
                <w:bCs/>
              </w:rPr>
              <w:t>N</w:t>
            </w:r>
            <w:r w:rsidR="00A543BA" w:rsidRPr="00A543BA">
              <w:rPr>
                <w:rFonts w:asciiTheme="minorBidi" w:hAnsiTheme="minorBidi"/>
                <w:bCs/>
              </w:rPr>
              <w:t>1</w:t>
            </w:r>
          </w:p>
          <w:p w:rsidR="00F8096C" w:rsidRPr="00A543BA" w:rsidRDefault="00F8096C" w:rsidP="00F8096C">
            <w:pPr>
              <w:jc w:val="center"/>
              <w:rPr>
                <w:rFonts w:asciiTheme="minorBidi" w:hAnsiTheme="minorBidi"/>
                <w:bCs/>
              </w:rPr>
            </w:pPr>
          </w:p>
          <w:p w:rsidR="00A543BA" w:rsidRPr="00A543BA" w:rsidRDefault="00A543BA" w:rsidP="00F8096C">
            <w:pPr>
              <w:jc w:val="center"/>
              <w:rPr>
                <w:rFonts w:asciiTheme="minorBidi" w:hAnsiTheme="minorBidi"/>
                <w:bCs/>
              </w:rPr>
            </w:pPr>
            <w:r w:rsidRPr="00A543BA">
              <w:rPr>
                <w:rFonts w:asciiTheme="minorBidi" w:hAnsiTheme="minorBidi"/>
                <w:bCs/>
              </w:rPr>
              <w:t>N1</w:t>
            </w:r>
          </w:p>
        </w:tc>
        <w:tc>
          <w:tcPr>
            <w:tcW w:w="1374" w:type="dxa"/>
            <w:vAlign w:val="bottom"/>
          </w:tcPr>
          <w:p w:rsidR="00A543BA" w:rsidRPr="00A543BA" w:rsidRDefault="00A543BA" w:rsidP="00F8096C">
            <w:pPr>
              <w:jc w:val="center"/>
              <w:rPr>
                <w:rFonts w:asciiTheme="minorBidi" w:hAnsiTheme="minorBidi"/>
                <w:bCs/>
              </w:rPr>
            </w:pPr>
            <w:r w:rsidRPr="00A543BA">
              <w:rPr>
                <w:rFonts w:asciiTheme="minorBidi" w:hAnsiTheme="minorBidi"/>
                <w:bCs/>
              </w:rPr>
              <w:t>3</w:t>
            </w:r>
          </w:p>
        </w:tc>
      </w:tr>
      <w:tr w:rsidR="00A543BA" w:rsidRPr="00A543BA" w:rsidTr="00F8096C">
        <w:trPr>
          <w:trHeight w:val="454"/>
          <w:jc w:val="center"/>
        </w:trPr>
        <w:tc>
          <w:tcPr>
            <w:tcW w:w="1047" w:type="dxa"/>
            <w:vMerge/>
            <w:vAlign w:val="center"/>
          </w:tcPr>
          <w:p w:rsidR="00A543BA" w:rsidRPr="00A543BA" w:rsidRDefault="00A543BA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A543BA" w:rsidRPr="00A543BA" w:rsidRDefault="00A543BA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b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543BA" w:rsidRDefault="00CE6A30" w:rsidP="00BA48E0">
            <w:pPr>
              <w:spacing w:line="276" w:lineRule="auto"/>
              <w:rPr>
                <w:rFonts w:asciiTheme="minorBidi" w:hAnsiTheme="minorBidi"/>
                <w:sz w:val="24"/>
                <w:szCs w:val="24"/>
                <w:lang w:val="en-GB"/>
              </w:rPr>
            </w:pPr>
            <w:r>
              <w:rPr>
                <w:rFonts w:asciiTheme="minorBidi" w:hAnsiTheme="minorBidi"/>
                <w:sz w:val="24"/>
                <w:szCs w:val="24"/>
                <w:lang w:val="en-GB"/>
              </w:rPr>
              <w:t>x = 180 – 60</w:t>
            </w:r>
          </w:p>
          <w:p w:rsidR="00CE6A30" w:rsidRDefault="00CE6A30" w:rsidP="00BA48E0">
            <w:pPr>
              <w:spacing w:line="276" w:lineRule="auto"/>
              <w:rPr>
                <w:rFonts w:asciiTheme="minorBidi" w:hAnsiTheme="minorBidi"/>
                <w:sz w:val="24"/>
                <w:szCs w:val="24"/>
                <w:lang w:val="en-GB"/>
              </w:rPr>
            </w:pPr>
            <w:r>
              <w:rPr>
                <w:rFonts w:asciiTheme="minorBidi" w:hAnsiTheme="minorBidi"/>
                <w:sz w:val="24"/>
                <w:szCs w:val="24"/>
                <w:lang w:val="en-GB"/>
              </w:rPr>
              <w:t>x = 120</w:t>
            </w:r>
          </w:p>
          <w:p w:rsidR="00956745" w:rsidRPr="00A543BA" w:rsidRDefault="00956745" w:rsidP="00BA48E0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A543BA" w:rsidRDefault="00F8096C" w:rsidP="00F8096C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K1</w:t>
            </w:r>
          </w:p>
          <w:p w:rsidR="00F8096C" w:rsidRPr="00A543BA" w:rsidRDefault="00F8096C" w:rsidP="00F8096C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N1</w:t>
            </w:r>
          </w:p>
        </w:tc>
        <w:tc>
          <w:tcPr>
            <w:tcW w:w="1374" w:type="dxa"/>
            <w:vAlign w:val="bottom"/>
          </w:tcPr>
          <w:p w:rsidR="00A543BA" w:rsidRPr="00A543BA" w:rsidRDefault="00CE6A30" w:rsidP="00F8096C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2</w:t>
            </w:r>
          </w:p>
        </w:tc>
      </w:tr>
      <w:tr w:rsidR="00A543BA" w:rsidRPr="00A543BA" w:rsidTr="00E7256F">
        <w:trPr>
          <w:trHeight w:val="454"/>
          <w:jc w:val="center"/>
        </w:trPr>
        <w:tc>
          <w:tcPr>
            <w:tcW w:w="1047" w:type="dxa"/>
            <w:vMerge/>
            <w:vAlign w:val="center"/>
          </w:tcPr>
          <w:p w:rsidR="00A543BA" w:rsidRPr="00A543BA" w:rsidRDefault="00A543BA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A543BA" w:rsidRPr="00A543BA" w:rsidRDefault="00A543BA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c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27A7" w:rsidRDefault="00E7256F" w:rsidP="00E7256F">
            <w:pPr>
              <w:spacing w:line="276" w:lineRule="auto"/>
              <w:rPr>
                <w:rFonts w:asciiTheme="minorBidi" w:hAnsiTheme="minorBidi"/>
                <w:color w:val="FF0000"/>
                <w:sz w:val="24"/>
                <w:szCs w:val="24"/>
                <w:lang w:val="en-MY"/>
              </w:rPr>
            </w:pPr>
            <w:r>
              <w:rPr>
                <w:rFonts w:ascii="Times New Roman" w:hAnsi="Times New Roman"/>
                <w:noProof/>
                <w:color w:val="FF0000"/>
                <w:sz w:val="24"/>
                <w:szCs w:val="24"/>
                <w:lang w:val="en-US"/>
              </w:rPr>
              <w:drawing>
                <wp:inline distT="0" distB="0" distL="0" distR="0">
                  <wp:extent cx="3217545" cy="3105785"/>
                  <wp:effectExtent l="0" t="0" r="190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31157" t="23158" r="29378" b="947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7545" cy="3105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727A7" w:rsidRDefault="006727A7" w:rsidP="00BA48E0">
            <w:pPr>
              <w:spacing w:line="276" w:lineRule="auto"/>
              <w:rPr>
                <w:rFonts w:asciiTheme="minorBidi" w:hAnsiTheme="minorBidi"/>
                <w:color w:val="FF0000"/>
                <w:sz w:val="24"/>
                <w:szCs w:val="24"/>
                <w:lang w:val="en-MY"/>
              </w:rPr>
            </w:pPr>
          </w:p>
          <w:p w:rsidR="00E7256F" w:rsidRPr="00E7256F" w:rsidRDefault="00E7256F" w:rsidP="00E7256F">
            <w:pPr>
              <w:rPr>
                <w:rFonts w:asciiTheme="minorBidi" w:hAnsiTheme="minorBidi"/>
                <w:color w:val="FF0000"/>
                <w:sz w:val="24"/>
                <w:szCs w:val="24"/>
                <w:lang w:val="en-MY"/>
              </w:rPr>
            </w:pPr>
            <w:r w:rsidRPr="00E7256F">
              <w:rPr>
                <w:rFonts w:asciiTheme="minorBidi" w:hAnsiTheme="minorBidi"/>
                <w:noProof/>
                <w:sz w:val="24"/>
                <w:szCs w:val="24"/>
              </w:rPr>
              <w:t>Imej bagi objek P</w:t>
            </w:r>
          </w:p>
          <w:p w:rsidR="00E7256F" w:rsidRPr="00E7256F" w:rsidRDefault="00E7256F" w:rsidP="00E7256F">
            <w:pPr>
              <w:rPr>
                <w:rFonts w:asciiTheme="minorBidi" w:hAnsiTheme="minorBidi"/>
                <w:color w:val="FF0000"/>
                <w:sz w:val="24"/>
                <w:szCs w:val="24"/>
                <w:lang w:val="en-MY"/>
              </w:rPr>
            </w:pPr>
          </w:p>
          <w:p w:rsidR="00E7256F" w:rsidRPr="00E7256F" w:rsidRDefault="00E7256F" w:rsidP="00E7256F">
            <w:pPr>
              <w:rPr>
                <w:rFonts w:asciiTheme="minorBidi" w:hAnsiTheme="minorBidi"/>
                <w:color w:val="FF0000"/>
                <w:sz w:val="24"/>
                <w:szCs w:val="24"/>
                <w:lang w:val="en-MY"/>
              </w:rPr>
            </w:pPr>
            <w:r w:rsidRPr="00E7256F">
              <w:rPr>
                <w:rFonts w:asciiTheme="minorBidi" w:hAnsiTheme="minorBidi"/>
                <w:noProof/>
                <w:sz w:val="24"/>
                <w:szCs w:val="24"/>
              </w:rPr>
              <w:t>Imej bagi objek Q</w:t>
            </w:r>
          </w:p>
          <w:p w:rsidR="00E7256F" w:rsidRPr="00E7256F" w:rsidRDefault="00E7256F" w:rsidP="00E7256F">
            <w:pPr>
              <w:rPr>
                <w:rFonts w:asciiTheme="minorBidi" w:hAnsiTheme="minorBidi"/>
                <w:color w:val="FF0000"/>
                <w:sz w:val="24"/>
                <w:szCs w:val="24"/>
                <w:lang w:val="en-MY"/>
              </w:rPr>
            </w:pPr>
          </w:p>
          <w:p w:rsidR="006727A7" w:rsidRPr="00E7256F" w:rsidRDefault="00E7256F" w:rsidP="00E7256F">
            <w:pPr>
              <w:rPr>
                <w:rFonts w:asciiTheme="minorBidi" w:hAnsiTheme="minorBidi"/>
                <w:color w:val="FF0000"/>
                <w:sz w:val="24"/>
                <w:szCs w:val="24"/>
                <w:lang w:val="en-MY"/>
              </w:rPr>
            </w:pPr>
            <w:r w:rsidRPr="00E7256F">
              <w:rPr>
                <w:rFonts w:asciiTheme="minorBidi" w:eastAsia="Times New Roman" w:hAnsiTheme="minorBidi"/>
                <w:noProof/>
                <w:sz w:val="24"/>
                <w:szCs w:val="24"/>
              </w:rPr>
              <w:t>Pentagon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A543BA" w:rsidRDefault="00A543BA" w:rsidP="00E7256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E7256F" w:rsidRDefault="00E7256F" w:rsidP="00E7256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E7256F" w:rsidRDefault="00E7256F" w:rsidP="00E7256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E7256F" w:rsidRDefault="00E7256F" w:rsidP="00E7256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E7256F" w:rsidRDefault="00E7256F" w:rsidP="00E7256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E7256F" w:rsidRDefault="00E7256F" w:rsidP="00E7256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E7256F" w:rsidRDefault="00E7256F" w:rsidP="00E7256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E7256F" w:rsidRDefault="00E7256F" w:rsidP="00E7256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E7256F" w:rsidRDefault="00E7256F" w:rsidP="00E7256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E7256F" w:rsidRDefault="00E7256F" w:rsidP="00E7256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E7256F" w:rsidRDefault="00E7256F" w:rsidP="00E7256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E7256F" w:rsidRDefault="00E7256F" w:rsidP="00E7256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E7256F" w:rsidRDefault="00E7256F" w:rsidP="00E7256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E7256F" w:rsidRDefault="00E7256F" w:rsidP="00E7256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E7256F" w:rsidRDefault="00E7256F" w:rsidP="00E7256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E7256F" w:rsidRDefault="00E7256F" w:rsidP="00E7256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E7256F" w:rsidRDefault="00E7256F" w:rsidP="00E7256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E7256F" w:rsidRDefault="00E7256F" w:rsidP="00E7256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E7256F" w:rsidRDefault="00E7256F" w:rsidP="00E7256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E7256F" w:rsidRDefault="00E7256F" w:rsidP="00E7256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K2</w:t>
            </w:r>
          </w:p>
          <w:p w:rsidR="00E7256F" w:rsidRDefault="00E7256F" w:rsidP="00E7256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E7256F" w:rsidRDefault="00E7256F" w:rsidP="00E7256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K2</w:t>
            </w:r>
          </w:p>
          <w:p w:rsidR="00E7256F" w:rsidRDefault="00E7256F" w:rsidP="00E7256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E7256F" w:rsidRPr="00A543BA" w:rsidRDefault="00E7256F" w:rsidP="00E7256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N1</w:t>
            </w:r>
          </w:p>
        </w:tc>
        <w:tc>
          <w:tcPr>
            <w:tcW w:w="1374" w:type="dxa"/>
            <w:vAlign w:val="bottom"/>
          </w:tcPr>
          <w:p w:rsidR="00A543BA" w:rsidRPr="00A543BA" w:rsidRDefault="00E7256F" w:rsidP="00E7256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5</w:t>
            </w:r>
          </w:p>
        </w:tc>
      </w:tr>
      <w:tr w:rsidR="00A543BA" w:rsidRPr="00A543BA" w:rsidTr="003A37FA">
        <w:trPr>
          <w:trHeight w:val="4717"/>
          <w:jc w:val="center"/>
        </w:trPr>
        <w:tc>
          <w:tcPr>
            <w:tcW w:w="1047" w:type="dxa"/>
            <w:vMerge w:val="restart"/>
            <w:vAlign w:val="center"/>
          </w:tcPr>
          <w:p w:rsidR="00A543BA" w:rsidRPr="00A543BA" w:rsidRDefault="00A543BA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4.</w:t>
            </w: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A543BA" w:rsidRPr="00A543BA" w:rsidRDefault="00A543BA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a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543BA" w:rsidRPr="00A543BA" w:rsidRDefault="00CE6A30" w:rsidP="00E7256F">
            <w:pPr>
              <w:ind w:right="480"/>
              <w:rPr>
                <w:rFonts w:asciiTheme="minorBidi" w:hAnsiTheme="minorBidi"/>
              </w:rPr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2862470" cy="2769001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3" cstate="print"/>
                          <a:srcRect l="25278" t="32678" r="40880" b="9091"/>
                          <a:stretch/>
                        </pic:blipFill>
                        <pic:spPr bwMode="auto">
                          <a:xfrm>
                            <a:off x="0" y="0"/>
                            <a:ext cx="2864650" cy="27711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A543BA" w:rsidRDefault="00A543BA" w:rsidP="003A37FA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3A37FA" w:rsidRDefault="003A37FA" w:rsidP="003A37FA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3A37FA" w:rsidRDefault="003A37FA" w:rsidP="003A37FA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P1</w:t>
            </w:r>
          </w:p>
          <w:p w:rsidR="003A37FA" w:rsidRDefault="003A37FA" w:rsidP="003A37FA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3A37FA" w:rsidRDefault="003A37FA" w:rsidP="003A37FA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3A37FA" w:rsidRDefault="003A37FA" w:rsidP="003A37FA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3A37FA" w:rsidRDefault="003A37FA" w:rsidP="003A37FA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3A37FA" w:rsidRDefault="003A37FA" w:rsidP="003A37FA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P1</w:t>
            </w:r>
          </w:p>
          <w:p w:rsidR="003A37FA" w:rsidRDefault="003A37FA" w:rsidP="003A37FA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3A37FA" w:rsidRDefault="003A37FA" w:rsidP="003A37FA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3A37FA" w:rsidRDefault="003A37FA" w:rsidP="003A37FA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3A37FA" w:rsidRDefault="003A37FA" w:rsidP="003A37FA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3A37FA" w:rsidRPr="00A543BA" w:rsidRDefault="003A37FA" w:rsidP="003A37FA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P1</w:t>
            </w:r>
          </w:p>
        </w:tc>
        <w:tc>
          <w:tcPr>
            <w:tcW w:w="1374" w:type="dxa"/>
            <w:vAlign w:val="bottom"/>
          </w:tcPr>
          <w:p w:rsidR="00A543BA" w:rsidRPr="00A543BA" w:rsidRDefault="00CE6A30" w:rsidP="003A37FA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3</w:t>
            </w:r>
          </w:p>
        </w:tc>
      </w:tr>
      <w:tr w:rsidR="00A466CD" w:rsidRPr="00A543BA" w:rsidTr="00285372">
        <w:trPr>
          <w:trHeight w:val="2409"/>
          <w:jc w:val="center"/>
        </w:trPr>
        <w:tc>
          <w:tcPr>
            <w:tcW w:w="1047" w:type="dxa"/>
            <w:vMerge/>
            <w:vAlign w:val="center"/>
          </w:tcPr>
          <w:p w:rsidR="00A466CD" w:rsidRPr="00A543BA" w:rsidRDefault="00A466CD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A466CD" w:rsidRPr="00A543BA" w:rsidRDefault="00A466CD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b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66CD" w:rsidRDefault="003A37FA" w:rsidP="00A466CD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 xml:space="preserve"> </w:t>
            </w:r>
            <w:r w:rsidR="00A466CD">
              <w:rPr>
                <w:rFonts w:asciiTheme="minorBidi" w:hAnsiTheme="minorBidi"/>
                <w:sz w:val="24"/>
                <w:szCs w:val="24"/>
              </w:rPr>
              <w:t>(i) 3000 + 7000 + 8000 + 5000</w:t>
            </w:r>
          </w:p>
          <w:p w:rsidR="00A466CD" w:rsidRPr="00A466CD" w:rsidRDefault="00A466CD" w:rsidP="00A466CD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 xml:space="preserve">     23 000</w:t>
            </w:r>
          </w:p>
          <w:p w:rsidR="003A37FA" w:rsidRDefault="003A37FA" w:rsidP="009B713D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</w:p>
          <w:p w:rsidR="00A466CD" w:rsidRDefault="003A37FA" w:rsidP="009B713D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NOTA : Terima jawapan tanpa kerja , K1N1</w:t>
            </w:r>
          </w:p>
          <w:p w:rsidR="003A37FA" w:rsidRDefault="003A37FA" w:rsidP="009B713D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</w:p>
          <w:p w:rsidR="00A466CD" w:rsidRDefault="00A466CD" w:rsidP="00285372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 xml:space="preserve">(ii) </w:t>
            </w:r>
            <w:r w:rsidR="00285372">
              <w:rPr>
                <w:rFonts w:asciiTheme="minorBidi" w:hAnsiTheme="minorBidi"/>
                <w:sz w:val="24"/>
                <w:szCs w:val="24"/>
              </w:rPr>
              <w:t>(</w:t>
            </w:r>
            <w:r>
              <w:rPr>
                <w:rFonts w:asciiTheme="minorBidi" w:hAnsiTheme="minorBidi"/>
                <w:sz w:val="24"/>
                <w:szCs w:val="24"/>
              </w:rPr>
              <w:t>8000 – 5000</w:t>
            </w:r>
            <w:r w:rsidR="00285372">
              <w:rPr>
                <w:rFonts w:asciiTheme="minorBidi" w:hAnsiTheme="minorBidi"/>
                <w:sz w:val="24"/>
                <w:szCs w:val="24"/>
              </w:rPr>
              <w:t xml:space="preserve">) x RM1.20  @ </w:t>
            </w:r>
            <w:r>
              <w:rPr>
                <w:rFonts w:asciiTheme="minorBidi" w:hAnsiTheme="minorBidi"/>
                <w:sz w:val="24"/>
                <w:szCs w:val="24"/>
              </w:rPr>
              <w:t xml:space="preserve">3000 x RM1.20 </w:t>
            </w:r>
          </w:p>
          <w:p w:rsidR="00A466CD" w:rsidRDefault="00A466CD" w:rsidP="00BA48E0">
            <w:pPr>
              <w:tabs>
                <w:tab w:val="left" w:pos="720"/>
                <w:tab w:val="left" w:pos="1440"/>
              </w:tabs>
              <w:spacing w:line="276" w:lineRule="auto"/>
              <w:ind w:right="209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 xml:space="preserve">     RM 3600</w:t>
            </w:r>
          </w:p>
          <w:p w:rsidR="003A37FA" w:rsidRDefault="003A37FA" w:rsidP="00BA48E0">
            <w:pPr>
              <w:tabs>
                <w:tab w:val="left" w:pos="720"/>
                <w:tab w:val="left" w:pos="1440"/>
              </w:tabs>
              <w:spacing w:line="276" w:lineRule="auto"/>
              <w:ind w:right="209"/>
              <w:rPr>
                <w:rFonts w:asciiTheme="minorBidi" w:hAnsiTheme="minorBidi"/>
                <w:sz w:val="24"/>
                <w:szCs w:val="24"/>
              </w:rPr>
            </w:pPr>
          </w:p>
          <w:p w:rsidR="003A37FA" w:rsidRPr="00A543BA" w:rsidRDefault="003A37FA" w:rsidP="00BA48E0">
            <w:pPr>
              <w:tabs>
                <w:tab w:val="left" w:pos="720"/>
                <w:tab w:val="left" w:pos="1440"/>
              </w:tabs>
              <w:spacing w:line="276" w:lineRule="auto"/>
              <w:ind w:right="209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3A37FA" w:rsidRDefault="003A37FA" w:rsidP="00285372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K1</w:t>
            </w:r>
          </w:p>
          <w:p w:rsidR="003A37FA" w:rsidRDefault="003A37FA" w:rsidP="00285372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N1</w:t>
            </w:r>
          </w:p>
          <w:p w:rsidR="003A37FA" w:rsidRDefault="003A37FA" w:rsidP="00285372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3A37FA" w:rsidRDefault="003A37FA" w:rsidP="00285372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3A37FA" w:rsidRDefault="003A37FA" w:rsidP="00285372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3A37FA" w:rsidRDefault="003A37FA" w:rsidP="00285372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285372" w:rsidRDefault="00285372" w:rsidP="00285372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K1</w:t>
            </w:r>
          </w:p>
          <w:p w:rsidR="00285372" w:rsidRPr="00A543BA" w:rsidRDefault="00285372" w:rsidP="00285372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N1</w:t>
            </w:r>
          </w:p>
        </w:tc>
        <w:tc>
          <w:tcPr>
            <w:tcW w:w="1374" w:type="dxa"/>
            <w:vAlign w:val="bottom"/>
          </w:tcPr>
          <w:p w:rsidR="00A466CD" w:rsidRPr="00A543BA" w:rsidRDefault="00285372" w:rsidP="00285372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4</w:t>
            </w:r>
          </w:p>
        </w:tc>
      </w:tr>
      <w:tr w:rsidR="00A543BA" w:rsidRPr="00A543BA" w:rsidTr="000A4495">
        <w:trPr>
          <w:trHeight w:val="454"/>
          <w:jc w:val="center"/>
        </w:trPr>
        <w:tc>
          <w:tcPr>
            <w:tcW w:w="1047" w:type="dxa"/>
            <w:vMerge/>
            <w:vAlign w:val="center"/>
          </w:tcPr>
          <w:p w:rsidR="00A543BA" w:rsidRPr="00A543BA" w:rsidRDefault="00A543BA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A543BA" w:rsidRPr="00A543BA" w:rsidRDefault="00A543BA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c)</w:t>
            </w:r>
          </w:p>
        </w:tc>
        <w:tc>
          <w:tcPr>
            <w:tcW w:w="27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A543BA" w:rsidRPr="000A4495" w:rsidRDefault="000A4495" w:rsidP="009B713D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p 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q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m</m:t>
                    </m:r>
                  </m:den>
                </m:f>
              </m:oMath>
            </m:oMathPara>
          </w:p>
          <w:p w:rsidR="00A466CD" w:rsidRDefault="00A466CD" w:rsidP="009B713D">
            <w:pPr>
              <w:spacing w:line="276" w:lineRule="auto"/>
              <w:rPr>
                <w:rFonts w:asciiTheme="minorBidi" w:hAnsiTheme="minorBidi"/>
                <w:color w:val="FF0000"/>
                <w:sz w:val="24"/>
                <w:szCs w:val="24"/>
              </w:rPr>
            </w:pPr>
          </w:p>
          <w:p w:rsidR="006727A7" w:rsidRPr="000A4495" w:rsidRDefault="000A4495" w:rsidP="000A4495">
            <w:pPr>
              <w:spacing w:line="276" w:lineRule="auto"/>
              <w:rPr>
                <w:rFonts w:asciiTheme="minorBidi" w:hAnsiTheme="minorBidi"/>
                <w:color w:val="FF0000"/>
                <w:sz w:val="24"/>
                <w:szCs w:val="24"/>
              </w:rPr>
            </w:pPr>
            <m:oMath>
              <m:r>
                <w:rPr>
                  <w:rFonts w:ascii="Cambria Math" w:hAnsi="Cambria Math"/>
                  <w:sz w:val="36"/>
                  <w:szCs w:val="36"/>
                </w:rPr>
                <m:t>L =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6"/>
                    </w:rPr>
                    <m:t>q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36"/>
                              <w:szCs w:val="36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36"/>
                              <w:szCs w:val="36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36"/>
                              <w:szCs w:val="36"/>
                            </w:rPr>
                            <m:t>4</m:t>
                          </m:r>
                        </m:den>
                      </m:f>
                    </m:e>
                  </m:d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  <w:sz w:val="24"/>
                  <w:szCs w:val="24"/>
                </w:rPr>
                <m:t xml:space="preserve"> @ </m:t>
              </m:r>
              <m:r>
                <w:rPr>
                  <w:rFonts w:ascii="Cambria Math" w:hAnsi="Cambria Math"/>
                  <w:sz w:val="28"/>
                  <w:szCs w:val="28"/>
                </w:rPr>
                <m:t>L 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4q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>
              <w:rPr>
                <w:rFonts w:asciiTheme="minorBidi" w:eastAsiaTheme="minorEastAsia" w:hAnsiTheme="minorBidi"/>
                <w:sz w:val="24"/>
                <w:szCs w:val="24"/>
              </w:rPr>
              <w:t xml:space="preserve">  </w:t>
            </w:r>
          </w:p>
          <w:p w:rsidR="00986903" w:rsidRDefault="00986903" w:rsidP="009B713D">
            <w:pPr>
              <w:spacing w:line="276" w:lineRule="auto"/>
              <w:rPr>
                <w:rFonts w:asciiTheme="minorBidi" w:hAnsiTheme="minorBidi"/>
                <w:color w:val="FF0000"/>
                <w:sz w:val="24"/>
                <w:szCs w:val="24"/>
              </w:rPr>
            </w:pPr>
          </w:p>
          <w:p w:rsidR="000A4495" w:rsidRPr="006727A7" w:rsidRDefault="000A4495" w:rsidP="009B713D">
            <w:pPr>
              <w:spacing w:line="276" w:lineRule="auto"/>
              <w:rPr>
                <w:rFonts w:asciiTheme="minorBidi" w:hAnsiTheme="minorBidi"/>
                <w:color w:val="FF0000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L 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q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m 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4</m:t>
                        </m:r>
                      </m:den>
                    </m:f>
                  </m:den>
                </m:f>
              </m:oMath>
            </m:oMathPara>
          </w:p>
        </w:tc>
        <w:tc>
          <w:tcPr>
            <w:tcW w:w="25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A543BA" w:rsidRPr="00A543BA" w:rsidRDefault="00A543BA" w:rsidP="00BA48E0">
            <w:pPr>
              <w:tabs>
                <w:tab w:val="left" w:pos="720"/>
                <w:tab w:val="left" w:pos="1440"/>
              </w:tabs>
              <w:spacing w:line="276" w:lineRule="auto"/>
              <w:ind w:right="209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A543BA" w:rsidRDefault="000A4495" w:rsidP="000A4495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K1</w:t>
            </w:r>
          </w:p>
          <w:p w:rsidR="000A4495" w:rsidRDefault="000A4495" w:rsidP="000A4495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0A4495" w:rsidRDefault="000A4495" w:rsidP="000A4495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0A4495" w:rsidRDefault="000A4495" w:rsidP="000A4495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0A4495" w:rsidRDefault="000A4495" w:rsidP="000A4495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K1</w:t>
            </w:r>
          </w:p>
          <w:p w:rsidR="000A4495" w:rsidRDefault="000A4495" w:rsidP="000A4495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0A4495" w:rsidRDefault="000A4495" w:rsidP="000A4495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0A4495" w:rsidRDefault="000A4495" w:rsidP="000A4495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0A4495" w:rsidRDefault="000A4495" w:rsidP="000A4495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0A4495" w:rsidRPr="00A543BA" w:rsidRDefault="000A4495" w:rsidP="000A4495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N1</w:t>
            </w:r>
          </w:p>
        </w:tc>
        <w:tc>
          <w:tcPr>
            <w:tcW w:w="1374" w:type="dxa"/>
            <w:vAlign w:val="bottom"/>
          </w:tcPr>
          <w:p w:rsidR="00A543BA" w:rsidRPr="00A543BA" w:rsidRDefault="000A4495" w:rsidP="000A4495">
            <w:pPr>
              <w:tabs>
                <w:tab w:val="left" w:pos="720"/>
                <w:tab w:val="left" w:pos="1440"/>
              </w:tabs>
              <w:ind w:right="209"/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3</w:t>
            </w:r>
          </w:p>
        </w:tc>
      </w:tr>
      <w:tr w:rsidR="00A543BA" w:rsidRPr="00A543BA" w:rsidTr="00E83393">
        <w:trPr>
          <w:trHeight w:val="1316"/>
          <w:jc w:val="center"/>
        </w:trPr>
        <w:tc>
          <w:tcPr>
            <w:tcW w:w="1047" w:type="dxa"/>
            <w:vMerge w:val="restart"/>
            <w:vAlign w:val="center"/>
          </w:tcPr>
          <w:p w:rsidR="00A543BA" w:rsidRPr="00A543BA" w:rsidRDefault="00A543BA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5.</w:t>
            </w: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A543BA" w:rsidRPr="00A543BA" w:rsidRDefault="00A543BA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a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27A7" w:rsidRDefault="006727A7" w:rsidP="006727A7">
            <w:pPr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 xml:space="preserve">(i) </w:t>
            </w:r>
            <w:r>
              <w:rPr>
                <w:noProof/>
                <w:lang w:val="en-US"/>
              </w:rPr>
              <w:drawing>
                <wp:inline distT="0" distB="0" distL="0" distR="0">
                  <wp:extent cx="109220" cy="109220"/>
                  <wp:effectExtent l="0" t="0" r="5080" b="508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220" cy="109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83393" w:rsidRDefault="00E83393" w:rsidP="006727A7">
            <w:pPr>
              <w:rPr>
                <w:rFonts w:asciiTheme="minorBidi" w:hAnsiTheme="minorBidi"/>
                <w:sz w:val="24"/>
                <w:szCs w:val="24"/>
              </w:rPr>
            </w:pPr>
          </w:p>
          <w:p w:rsidR="006727A7" w:rsidRDefault="006727A7" w:rsidP="006727A7">
            <w:pPr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(ii) x</w:t>
            </w:r>
          </w:p>
          <w:p w:rsidR="00E83393" w:rsidRDefault="00E83393" w:rsidP="006727A7">
            <w:pPr>
              <w:rPr>
                <w:rFonts w:asciiTheme="minorBidi" w:hAnsiTheme="minorBidi"/>
                <w:sz w:val="24"/>
                <w:szCs w:val="24"/>
              </w:rPr>
            </w:pPr>
          </w:p>
          <w:p w:rsidR="006727A7" w:rsidRPr="00A543BA" w:rsidRDefault="006727A7" w:rsidP="006727A7">
            <w:pPr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 xml:space="preserve">(ii) </w:t>
            </w:r>
            <w:r>
              <w:rPr>
                <w:noProof/>
                <w:lang w:val="en-US"/>
              </w:rPr>
              <w:drawing>
                <wp:inline distT="0" distB="0" distL="0" distR="0">
                  <wp:extent cx="109220" cy="109220"/>
                  <wp:effectExtent l="0" t="0" r="5080" b="508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220" cy="109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A543BA" w:rsidRDefault="00E83393" w:rsidP="00E833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P1</w:t>
            </w:r>
          </w:p>
          <w:p w:rsidR="00E83393" w:rsidRDefault="00E83393" w:rsidP="00E833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E83393" w:rsidRDefault="00E83393" w:rsidP="00E833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P1</w:t>
            </w:r>
          </w:p>
          <w:p w:rsidR="00E83393" w:rsidRDefault="00E83393" w:rsidP="00E833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E83393" w:rsidRPr="00A543BA" w:rsidRDefault="00E83393" w:rsidP="00E833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P1</w:t>
            </w:r>
          </w:p>
        </w:tc>
        <w:tc>
          <w:tcPr>
            <w:tcW w:w="1374" w:type="dxa"/>
            <w:vAlign w:val="center"/>
          </w:tcPr>
          <w:p w:rsidR="00A543BA" w:rsidRPr="00A543BA" w:rsidRDefault="00A543BA" w:rsidP="0098690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</w:tc>
      </w:tr>
      <w:tr w:rsidR="006727A7" w:rsidRPr="00A543BA" w:rsidTr="00904693">
        <w:trPr>
          <w:trHeight w:val="454"/>
          <w:jc w:val="center"/>
        </w:trPr>
        <w:tc>
          <w:tcPr>
            <w:tcW w:w="1047" w:type="dxa"/>
            <w:vMerge/>
            <w:vAlign w:val="center"/>
          </w:tcPr>
          <w:p w:rsidR="006727A7" w:rsidRPr="00A543BA" w:rsidRDefault="006727A7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6727A7" w:rsidRDefault="006727A7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b)</w:t>
            </w:r>
          </w:p>
          <w:p w:rsidR="004E46C5" w:rsidRDefault="004E46C5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4E46C5" w:rsidRDefault="004E46C5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4E46C5" w:rsidRDefault="004E46C5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4E46C5" w:rsidRPr="00A543BA" w:rsidRDefault="004E46C5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27A7" w:rsidRPr="003842B5" w:rsidRDefault="006727A7" w:rsidP="004E46C5">
            <w:pPr>
              <w:pStyle w:val="Tab1"/>
              <w:tabs>
                <w:tab w:val="clear" w:pos="240"/>
                <w:tab w:val="clear" w:pos="360"/>
              </w:tabs>
              <w:spacing w:line="240" w:lineRule="auto"/>
              <w:ind w:left="743" w:hanging="743"/>
              <w:jc w:val="left"/>
              <w:rPr>
                <w:rFonts w:ascii="Arial" w:hAnsi="Arial" w:cs="Arial"/>
              </w:rPr>
            </w:pPr>
            <w:r w:rsidRPr="003842B5">
              <w:rPr>
                <w:rFonts w:ascii="Arial" w:hAnsi="Arial" w:cs="Arial"/>
              </w:rPr>
              <w:t>i)</w:t>
            </w:r>
            <w:r w:rsidR="000A4495">
              <w:object w:dxaOrig="4155" w:dyaOrig="5445">
                <v:shape id="_x0000_i1027" type="#_x0000_t75" style="width:157.25pt;height:206.55pt" o:ole="">
                  <v:imagedata r:id="rId15" o:title=""/>
                </v:shape>
                <o:OLEObject Type="Embed" ProgID="PBrush" ShapeID="_x0000_i1027" DrawAspect="Content" ObjectID="_1555037991" r:id="rId16"/>
              </w:object>
            </w:r>
            <w:r w:rsidRPr="003842B5">
              <w:rPr>
                <w:rFonts w:ascii="Arial" w:hAnsi="Arial" w:cs="Arial"/>
              </w:rPr>
              <w:tab/>
            </w:r>
            <w:r w:rsidRPr="003842B5">
              <w:rPr>
                <w:rFonts w:ascii="Arial" w:hAnsi="Arial" w:cs="Arial"/>
                <w:i/>
              </w:rPr>
              <w:tab/>
            </w:r>
            <w:r w:rsidRPr="003842B5">
              <w:rPr>
                <w:rFonts w:ascii="Arial" w:hAnsi="Arial" w:cs="Arial"/>
                <w:i/>
              </w:rPr>
              <w:tab/>
            </w:r>
            <w:r w:rsidRPr="003842B5">
              <w:rPr>
                <w:rFonts w:ascii="Arial" w:hAnsi="Arial" w:cs="Arial"/>
              </w:rPr>
              <w:tab/>
            </w:r>
            <w:r w:rsidRPr="003842B5">
              <w:rPr>
                <w:rFonts w:ascii="Arial" w:hAnsi="Arial" w:cs="Arial"/>
              </w:rPr>
              <w:tab/>
            </w:r>
            <w:r w:rsidRPr="003842B5">
              <w:rPr>
                <w:rFonts w:ascii="Arial" w:hAnsi="Arial" w:cs="Arial"/>
              </w:rPr>
              <w:tab/>
            </w:r>
          </w:p>
          <w:p w:rsidR="006727A7" w:rsidRDefault="006727A7" w:rsidP="00E7256F">
            <w:pPr>
              <w:pStyle w:val="Tab1"/>
              <w:tabs>
                <w:tab w:val="clear" w:pos="240"/>
                <w:tab w:val="clear" w:pos="360"/>
              </w:tabs>
              <w:spacing w:line="240" w:lineRule="auto"/>
              <w:ind w:left="0" w:firstLine="0"/>
              <w:jc w:val="left"/>
              <w:rPr>
                <w:rFonts w:ascii="Arial" w:hAnsi="Arial" w:cs="Arial"/>
              </w:rPr>
            </w:pPr>
          </w:p>
          <w:p w:rsidR="006727A7" w:rsidRDefault="006727A7" w:rsidP="00E7256F">
            <w:pPr>
              <w:pStyle w:val="Tab1"/>
              <w:tabs>
                <w:tab w:val="clear" w:pos="240"/>
                <w:tab w:val="clear" w:pos="360"/>
              </w:tabs>
              <w:spacing w:line="240" w:lineRule="auto"/>
              <w:ind w:left="0" w:firstLine="0"/>
              <w:jc w:val="left"/>
              <w:rPr>
                <w:rFonts w:ascii="Arial" w:hAnsi="Arial" w:cs="Arial"/>
              </w:rPr>
            </w:pPr>
          </w:p>
          <w:p w:rsidR="006727A7" w:rsidRDefault="006727A7" w:rsidP="00E7256F">
            <w:pPr>
              <w:pStyle w:val="Tab1"/>
              <w:tabs>
                <w:tab w:val="clear" w:pos="240"/>
                <w:tab w:val="clear" w:pos="360"/>
              </w:tabs>
              <w:spacing w:line="240" w:lineRule="auto"/>
              <w:ind w:left="0" w:firstLine="0"/>
              <w:jc w:val="lef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inaan sudut 120°</w:t>
            </w:r>
            <w:r w:rsidR="00241401">
              <w:rPr>
                <w:rFonts w:ascii="Arial" w:hAnsi="Arial" w:cs="Arial"/>
              </w:rPr>
              <w:t xml:space="preserve"> </w:t>
            </w:r>
          </w:p>
          <w:p w:rsidR="006727A7" w:rsidRDefault="000279F7" w:rsidP="00E7256F">
            <w:pPr>
              <w:pStyle w:val="Tab1"/>
              <w:tabs>
                <w:tab w:val="clear" w:pos="240"/>
                <w:tab w:val="clear" w:pos="360"/>
              </w:tabs>
              <w:spacing w:line="240" w:lineRule="auto"/>
              <w:ind w:left="0" w:firstLine="0"/>
              <w:jc w:val="lef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inaan panjang QR = 6</w:t>
            </w:r>
            <w:r w:rsidR="006727A7">
              <w:rPr>
                <w:rFonts w:ascii="Arial" w:hAnsi="Arial" w:cs="Arial"/>
              </w:rPr>
              <w:t xml:space="preserve"> cm</w:t>
            </w:r>
          </w:p>
          <w:p w:rsidR="006727A7" w:rsidRDefault="006727A7" w:rsidP="00E7256F">
            <w:pPr>
              <w:pStyle w:val="Tab1"/>
              <w:tabs>
                <w:tab w:val="clear" w:pos="240"/>
                <w:tab w:val="clear" w:pos="360"/>
              </w:tabs>
              <w:spacing w:line="240" w:lineRule="auto"/>
              <w:ind w:left="0" w:firstLine="0"/>
              <w:jc w:val="lef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isi empat lengkap PQRS</w:t>
            </w:r>
          </w:p>
          <w:p w:rsidR="006727A7" w:rsidRDefault="006727A7" w:rsidP="00E7256F">
            <w:pPr>
              <w:pStyle w:val="Tab1"/>
              <w:tabs>
                <w:tab w:val="clear" w:pos="240"/>
                <w:tab w:val="clear" w:pos="360"/>
              </w:tabs>
              <w:spacing w:line="240" w:lineRule="auto"/>
              <w:ind w:left="0" w:firstLine="0"/>
              <w:jc w:val="left"/>
              <w:rPr>
                <w:rFonts w:ascii="Arial" w:hAnsi="Arial" w:cs="Arial"/>
              </w:rPr>
            </w:pPr>
          </w:p>
          <w:p w:rsidR="006727A7" w:rsidRPr="003842B5" w:rsidRDefault="006727A7" w:rsidP="00241401">
            <w:pPr>
              <w:pStyle w:val="Tab1"/>
              <w:tabs>
                <w:tab w:val="clear" w:pos="240"/>
                <w:tab w:val="clear" w:pos="360"/>
              </w:tabs>
              <w:spacing w:line="240" w:lineRule="auto"/>
              <w:ind w:left="0" w:firstLine="0"/>
              <w:jc w:val="lef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ii)</w:t>
            </w:r>
            <w:r>
              <w:rPr>
                <w:rFonts w:ascii="Arial" w:hAnsi="Arial" w:cs="Arial"/>
              </w:rPr>
              <w:tab/>
            </w:r>
            <w:r w:rsidRPr="003842B5">
              <w:rPr>
                <w:rFonts w:ascii="Arial" w:hAnsi="Arial" w:cs="Arial"/>
              </w:rPr>
              <w:sym w:font="Symbol" w:char="F0D0"/>
            </w:r>
            <w:r w:rsidRPr="003842B5">
              <w:rPr>
                <w:rFonts w:ascii="Arial" w:hAnsi="Arial" w:cs="Arial"/>
                <w:i/>
              </w:rPr>
              <w:t>PSR</w:t>
            </w:r>
            <w:r>
              <w:rPr>
                <w:rFonts w:ascii="Arial" w:hAnsi="Arial" w:cs="Arial"/>
              </w:rPr>
              <w:t xml:space="preserve"> = </w:t>
            </w:r>
            <w:r w:rsidR="00307D2D">
              <w:rPr>
                <w:rFonts w:ascii="Arial" w:hAnsi="Arial" w:cs="Arial"/>
              </w:rPr>
              <w:t>127°</w:t>
            </w:r>
            <m:oMath>
              <m:r>
                <w:rPr>
                  <w:rFonts w:ascii="Cambria Math" w:hAnsi="Cambria Math" w:cs="Arial"/>
                </w:rPr>
                <m:t>±</m:t>
              </m:r>
            </m:oMath>
            <w:r w:rsidR="00241401">
              <w:rPr>
                <w:rFonts w:ascii="Arial" w:hAnsi="Arial" w:cs="Arial"/>
              </w:rPr>
              <w:t>1°</w:t>
            </w:r>
          </w:p>
          <w:p w:rsidR="006727A7" w:rsidRPr="003842B5" w:rsidRDefault="006727A7" w:rsidP="00E7256F">
            <w:pPr>
              <w:pStyle w:val="Tab1"/>
              <w:tabs>
                <w:tab w:val="clear" w:pos="240"/>
                <w:tab w:val="clear" w:pos="360"/>
              </w:tabs>
              <w:spacing w:line="240" w:lineRule="auto"/>
              <w:ind w:left="0" w:firstLine="0"/>
              <w:jc w:val="left"/>
              <w:rPr>
                <w:rFonts w:ascii="Arial" w:hAnsi="Arial" w:cs="Arial"/>
              </w:rPr>
            </w:pPr>
          </w:p>
          <w:p w:rsidR="006727A7" w:rsidRPr="003842B5" w:rsidRDefault="006727A7" w:rsidP="00E7256F">
            <w:pPr>
              <w:jc w:val="right"/>
              <w:rPr>
                <w:rFonts w:ascii="Arial" w:hAnsi="Arial" w:cs="Arial"/>
                <w:color w:val="000000" w:themeColor="text1"/>
              </w:rPr>
            </w:pPr>
          </w:p>
          <w:p w:rsidR="006727A7" w:rsidRDefault="006727A7" w:rsidP="00E7256F">
            <w:pPr>
              <w:rPr>
                <w:rFonts w:ascii="Arial" w:hAnsi="Arial" w:cs="Arial"/>
              </w:rPr>
            </w:pPr>
            <w:r w:rsidRPr="003842B5">
              <w:rPr>
                <w:rFonts w:ascii="Arial" w:hAnsi="Arial" w:cs="Arial"/>
              </w:rPr>
              <w:tab/>
            </w:r>
            <w:r w:rsidRPr="003842B5">
              <w:rPr>
                <w:rFonts w:ascii="Arial" w:hAnsi="Arial" w:cs="Arial"/>
              </w:rPr>
              <w:tab/>
            </w:r>
          </w:p>
          <w:p w:rsidR="006727A7" w:rsidRPr="003842B5" w:rsidRDefault="006727A7" w:rsidP="00E7256F">
            <w:pPr>
              <w:rPr>
                <w:rFonts w:ascii="Arial" w:hAnsi="Arial" w:cs="Arial"/>
                <w:noProof/>
              </w:rPr>
            </w:pPr>
          </w:p>
          <w:p w:rsidR="006727A7" w:rsidRPr="003842B5" w:rsidRDefault="006727A7" w:rsidP="00E7256F">
            <w:pPr>
              <w:jc w:val="center"/>
              <w:rPr>
                <w:rFonts w:ascii="Arial" w:hAnsi="Arial" w:cs="Arial"/>
              </w:rPr>
            </w:pPr>
          </w:p>
        </w:tc>
        <w:tc>
          <w:tcPr>
            <w:tcW w:w="1559" w:type="dxa"/>
            <w:tcBorders>
              <w:left w:val="single" w:sz="4" w:space="0" w:color="auto"/>
            </w:tcBorders>
            <w:vAlign w:val="center"/>
          </w:tcPr>
          <w:p w:rsidR="006727A7" w:rsidRDefault="006727A7" w:rsidP="00904693">
            <w:pPr>
              <w:jc w:val="center"/>
              <w:rPr>
                <w:rFonts w:ascii="Arial" w:hAnsi="Arial" w:cs="Arial"/>
              </w:rPr>
            </w:pPr>
          </w:p>
          <w:p w:rsidR="006727A7" w:rsidRDefault="006727A7" w:rsidP="0090469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0469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0469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0469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0469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0469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0469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0469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0469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04693">
            <w:pPr>
              <w:jc w:val="center"/>
              <w:rPr>
                <w:rFonts w:ascii="Arial" w:hAnsi="Arial" w:cs="Arial"/>
              </w:rPr>
            </w:pPr>
          </w:p>
          <w:p w:rsidR="006727A7" w:rsidRDefault="006727A7" w:rsidP="00904693">
            <w:pPr>
              <w:jc w:val="center"/>
              <w:rPr>
                <w:rFonts w:ascii="Arial" w:hAnsi="Arial" w:cs="Arial"/>
              </w:rPr>
            </w:pPr>
          </w:p>
          <w:p w:rsidR="006727A7" w:rsidRDefault="006727A7" w:rsidP="00904693">
            <w:pPr>
              <w:jc w:val="center"/>
              <w:rPr>
                <w:rFonts w:ascii="Arial" w:hAnsi="Arial" w:cs="Arial"/>
              </w:rPr>
            </w:pPr>
          </w:p>
          <w:p w:rsidR="006727A7" w:rsidRDefault="006727A7" w:rsidP="00904693">
            <w:pPr>
              <w:jc w:val="center"/>
              <w:rPr>
                <w:rFonts w:ascii="Arial" w:hAnsi="Arial" w:cs="Arial"/>
              </w:rPr>
            </w:pPr>
          </w:p>
          <w:p w:rsidR="006727A7" w:rsidRDefault="006727A7" w:rsidP="00904693">
            <w:pPr>
              <w:jc w:val="center"/>
              <w:rPr>
                <w:rFonts w:ascii="Arial" w:hAnsi="Arial" w:cs="Arial"/>
              </w:rPr>
            </w:pPr>
          </w:p>
          <w:p w:rsidR="006727A7" w:rsidRDefault="006727A7" w:rsidP="0090469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K1</w:t>
            </w:r>
          </w:p>
          <w:p w:rsidR="006727A7" w:rsidRDefault="006727A7" w:rsidP="0090469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K1</w:t>
            </w:r>
          </w:p>
          <w:p w:rsidR="006727A7" w:rsidRDefault="006727A7" w:rsidP="0090469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1</w:t>
            </w:r>
          </w:p>
          <w:p w:rsidR="006727A7" w:rsidRDefault="006727A7" w:rsidP="00904693">
            <w:pPr>
              <w:jc w:val="center"/>
              <w:rPr>
                <w:rFonts w:ascii="Arial" w:hAnsi="Arial" w:cs="Arial"/>
              </w:rPr>
            </w:pPr>
          </w:p>
          <w:p w:rsidR="006727A7" w:rsidRPr="003842B5" w:rsidRDefault="006727A7" w:rsidP="00904693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N1</w:t>
            </w:r>
          </w:p>
        </w:tc>
        <w:tc>
          <w:tcPr>
            <w:tcW w:w="1374" w:type="dxa"/>
            <w:vAlign w:val="center"/>
          </w:tcPr>
          <w:p w:rsidR="006727A7" w:rsidRDefault="006727A7" w:rsidP="00986903">
            <w:pPr>
              <w:jc w:val="center"/>
              <w:rPr>
                <w:rFonts w:ascii="Arial" w:hAnsi="Arial" w:cs="Arial"/>
              </w:rPr>
            </w:pPr>
          </w:p>
          <w:p w:rsidR="006727A7" w:rsidRDefault="006727A7" w:rsidP="00986903">
            <w:pPr>
              <w:jc w:val="center"/>
              <w:rPr>
                <w:rFonts w:ascii="Arial" w:hAnsi="Arial" w:cs="Arial"/>
              </w:rPr>
            </w:pPr>
          </w:p>
          <w:p w:rsidR="006727A7" w:rsidRDefault="006727A7" w:rsidP="00986903">
            <w:pPr>
              <w:jc w:val="center"/>
              <w:rPr>
                <w:rFonts w:ascii="Arial" w:hAnsi="Arial" w:cs="Arial"/>
              </w:rPr>
            </w:pPr>
          </w:p>
          <w:p w:rsidR="006727A7" w:rsidRDefault="006727A7" w:rsidP="00986903">
            <w:pPr>
              <w:jc w:val="center"/>
              <w:rPr>
                <w:rFonts w:ascii="Arial" w:hAnsi="Arial" w:cs="Arial"/>
              </w:rPr>
            </w:pPr>
          </w:p>
          <w:p w:rsidR="006727A7" w:rsidRDefault="006727A7" w:rsidP="00986903">
            <w:pPr>
              <w:jc w:val="center"/>
              <w:rPr>
                <w:rFonts w:ascii="Arial" w:hAnsi="Arial" w:cs="Arial"/>
              </w:rPr>
            </w:pPr>
          </w:p>
          <w:p w:rsidR="006727A7" w:rsidRDefault="006727A7" w:rsidP="00986903">
            <w:pPr>
              <w:jc w:val="center"/>
              <w:rPr>
                <w:rFonts w:ascii="Arial" w:hAnsi="Arial" w:cs="Arial"/>
              </w:rPr>
            </w:pPr>
          </w:p>
          <w:p w:rsidR="006727A7" w:rsidRDefault="006727A7" w:rsidP="00986903">
            <w:pPr>
              <w:jc w:val="center"/>
              <w:rPr>
                <w:rFonts w:ascii="Arial" w:hAnsi="Arial" w:cs="Arial"/>
              </w:rPr>
            </w:pPr>
          </w:p>
          <w:p w:rsidR="006727A7" w:rsidRDefault="006727A7" w:rsidP="0098690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8690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8690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8690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8690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8690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8690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8690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8690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8690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8690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8690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8690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8690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8690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8690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8690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8690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86903">
            <w:pPr>
              <w:jc w:val="center"/>
              <w:rPr>
                <w:rFonts w:ascii="Arial" w:hAnsi="Arial" w:cs="Arial"/>
              </w:rPr>
            </w:pPr>
          </w:p>
          <w:p w:rsidR="000A4495" w:rsidRDefault="000A4495" w:rsidP="00986903">
            <w:pPr>
              <w:jc w:val="center"/>
              <w:rPr>
                <w:rFonts w:ascii="Arial" w:hAnsi="Arial" w:cs="Arial"/>
              </w:rPr>
            </w:pPr>
          </w:p>
          <w:p w:rsidR="006727A7" w:rsidRDefault="006727A7" w:rsidP="00986903">
            <w:pPr>
              <w:jc w:val="center"/>
              <w:rPr>
                <w:rFonts w:ascii="Arial" w:hAnsi="Arial" w:cs="Arial"/>
              </w:rPr>
            </w:pPr>
          </w:p>
          <w:p w:rsidR="006727A7" w:rsidRDefault="006727A7" w:rsidP="00986903">
            <w:pPr>
              <w:jc w:val="center"/>
              <w:rPr>
                <w:rFonts w:ascii="Arial" w:hAnsi="Arial" w:cs="Arial"/>
              </w:rPr>
            </w:pPr>
          </w:p>
          <w:p w:rsidR="006727A7" w:rsidRDefault="006727A7" w:rsidP="00986903">
            <w:pPr>
              <w:jc w:val="center"/>
              <w:rPr>
                <w:rFonts w:ascii="Arial" w:hAnsi="Arial" w:cs="Arial"/>
              </w:rPr>
            </w:pPr>
          </w:p>
          <w:p w:rsidR="006727A7" w:rsidRPr="00B339E1" w:rsidRDefault="006727A7" w:rsidP="00986903">
            <w:pPr>
              <w:jc w:val="center"/>
              <w:rPr>
                <w:rFonts w:ascii="Arial" w:hAnsi="Arial" w:cs="Arial"/>
                <w:b/>
              </w:rPr>
            </w:pPr>
            <w:r w:rsidRPr="00B339E1">
              <w:rPr>
                <w:rFonts w:ascii="Arial" w:hAnsi="Arial" w:cs="Arial"/>
                <w:b/>
              </w:rPr>
              <w:t>4</w:t>
            </w:r>
          </w:p>
        </w:tc>
      </w:tr>
      <w:tr w:rsidR="006727A7" w:rsidRPr="00A543BA" w:rsidTr="00904693">
        <w:trPr>
          <w:trHeight w:val="3607"/>
          <w:jc w:val="center"/>
        </w:trPr>
        <w:tc>
          <w:tcPr>
            <w:tcW w:w="1047" w:type="dxa"/>
            <w:vMerge/>
            <w:vAlign w:val="center"/>
          </w:tcPr>
          <w:p w:rsidR="006727A7" w:rsidRPr="00A543BA" w:rsidRDefault="006727A7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6727A7" w:rsidRPr="00A543BA" w:rsidRDefault="006727A7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c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727A7" w:rsidRPr="00A543BA" w:rsidRDefault="006727A7" w:rsidP="00986903">
            <w:pPr>
              <w:pStyle w:val="ListParagraph"/>
              <w:numPr>
                <w:ilvl w:val="0"/>
                <w:numId w:val="3"/>
              </w:numPr>
              <w:ind w:left="742" w:hanging="708"/>
              <w:rPr>
                <w:rFonts w:asciiTheme="minorBidi" w:hAnsiTheme="minorBidi"/>
              </w:rPr>
            </w:pPr>
            <m:oMath>
              <m:r>
                <w:rPr>
                  <w:rFonts w:ascii="Cambria Math" w:hAnsi="Cambria Math"/>
                </w:rPr>
                <m:t>S=</m:t>
              </m:r>
            </m:oMath>
            <w:r w:rsidRPr="00A543BA">
              <w:rPr>
                <w:rFonts w:asciiTheme="minorBidi" w:eastAsiaTheme="minorEastAsia" w:hAnsiTheme="minorBidi"/>
              </w:rPr>
              <w:t>Titiktengah</w:t>
            </w:r>
            <m:oMath>
              <m:r>
                <w:rPr>
                  <w:rFonts w:ascii="Cambria Math" w:eastAsiaTheme="minorEastAsia" w:hAnsi="Cambria Math"/>
                </w:rPr>
                <m:t>PR</m:t>
              </m:r>
            </m:oMath>
          </w:p>
          <w:p w:rsidR="006727A7" w:rsidRPr="00A543BA" w:rsidRDefault="006727A7" w:rsidP="00986903">
            <w:pPr>
              <w:pStyle w:val="ListParagraph"/>
              <w:ind w:left="742"/>
              <w:rPr>
                <w:rFonts w:asciiTheme="minorBidi" w:hAnsiTheme="minorBidi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S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-1+7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</w:rPr>
                      <m:t xml:space="preserve"> , 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-1+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:rsidR="006727A7" w:rsidRPr="00A543BA" w:rsidRDefault="006727A7" w:rsidP="00986903">
            <w:pPr>
              <w:pStyle w:val="ListParagraph"/>
              <w:ind w:left="742"/>
              <w:rPr>
                <w:rFonts w:asciiTheme="minorBidi" w:hAnsiTheme="minorBidi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 xml:space="preserve">S=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6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/>
                        <w:sz w:val="24"/>
                      </w:rPr>
                      <m:t xml:space="preserve"> , 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</w:rPr>
                          <m:t>0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  <w:p w:rsidR="006727A7" w:rsidRPr="00A543BA" w:rsidRDefault="006727A7" w:rsidP="00986903">
            <w:pPr>
              <w:pStyle w:val="ListParagraph"/>
              <w:ind w:left="742"/>
              <w:rPr>
                <w:rFonts w:asciiTheme="minorBidi" w:hAnsiTheme="minorBidi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 xml:space="preserve">S=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</w:rPr>
                      <m:t>3 ,  0</m:t>
                    </m:r>
                  </m:e>
                </m:d>
              </m:oMath>
            </m:oMathPara>
          </w:p>
          <w:p w:rsidR="006727A7" w:rsidRPr="00A543BA" w:rsidRDefault="006727A7" w:rsidP="00986903">
            <w:pPr>
              <w:pStyle w:val="ListParagraph"/>
              <w:ind w:left="742"/>
              <w:rPr>
                <w:rFonts w:asciiTheme="minorBidi" w:hAnsiTheme="minorBidi"/>
              </w:rPr>
            </w:pPr>
          </w:p>
          <w:p w:rsidR="006727A7" w:rsidRPr="00A543BA" w:rsidRDefault="006727A7" w:rsidP="00986903">
            <w:pPr>
              <w:pStyle w:val="ListParagraph"/>
              <w:numPr>
                <w:ilvl w:val="0"/>
                <w:numId w:val="3"/>
              </w:numPr>
              <w:ind w:left="742" w:hanging="708"/>
              <w:rPr>
                <w:rFonts w:asciiTheme="minorBidi" w:eastAsiaTheme="minorEastAsia" w:hAnsiTheme="minorBidi"/>
              </w:rPr>
            </w:pPr>
            <w:r w:rsidRPr="00A543BA">
              <w:rPr>
                <w:rFonts w:asciiTheme="minorBidi" w:hAnsiTheme="minorBidi"/>
              </w:rPr>
              <w:t>Jarak</w:t>
            </w:r>
            <w:r w:rsidRPr="00A543BA">
              <w:rPr>
                <w:rFonts w:asciiTheme="minorBidi" w:hAnsiTheme="minorBidi"/>
              </w:rPr>
              <w:tab/>
            </w:r>
            <m:oMath>
              <m:r>
                <w:rPr>
                  <w:rFonts w:ascii="Cambria Math" w:hAnsi="Cambria Math"/>
                  <w:sz w:val="24"/>
                </w:rPr>
                <m:t xml:space="preserve">S= 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3-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0-4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p>
                </m:e>
              </m:rad>
            </m:oMath>
          </w:p>
          <w:p w:rsidR="006727A7" w:rsidRPr="00A543BA" w:rsidRDefault="006727A7" w:rsidP="00986903">
            <w:pPr>
              <w:pStyle w:val="ListParagraph"/>
              <w:ind w:left="742"/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ab/>
            </w:r>
            <m:oMath>
              <m:r>
                <w:rPr>
                  <w:rFonts w:ascii="Cambria Math" w:hAnsi="Cambria Math"/>
                  <w:sz w:val="24"/>
                </w:rPr>
                <m:t xml:space="preserve">= 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4"/>
                    </w:rPr>
                    <m:t>1+16</m:t>
                  </m:r>
                </m:e>
              </m:rad>
            </m:oMath>
            <w:r w:rsidRPr="00A543BA">
              <w:rPr>
                <w:rFonts w:asciiTheme="minorBidi" w:hAnsiTheme="minorBidi"/>
              </w:rPr>
              <w:tab/>
            </w:r>
          </w:p>
          <w:p w:rsidR="006727A7" w:rsidRPr="00A543BA" w:rsidRDefault="006727A7" w:rsidP="00986903">
            <w:pPr>
              <w:pStyle w:val="ListParagraph"/>
              <w:ind w:left="742"/>
              <w:rPr>
                <w:rFonts w:asciiTheme="minorBidi" w:hAnsiTheme="minorBidi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 xml:space="preserve">= </m:t>
                </m:r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</w:rPr>
                      <m:t>17</m:t>
                    </m:r>
                  </m:e>
                </m:rad>
              </m:oMath>
            </m:oMathPara>
          </w:p>
          <w:p w:rsidR="006727A7" w:rsidRPr="00986903" w:rsidRDefault="006727A7" w:rsidP="00986903">
            <w:pPr>
              <w:pStyle w:val="ListParagraph"/>
              <w:ind w:left="742"/>
              <w:rPr>
                <w:rFonts w:asciiTheme="minorBidi" w:eastAsiaTheme="minorEastAsia" w:hAnsiTheme="minorBidi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</w:rPr>
                  <m:t>= 4.12 unit</m:t>
                </m:r>
              </m:oMath>
            </m:oMathPara>
          </w:p>
        </w:tc>
        <w:tc>
          <w:tcPr>
            <w:tcW w:w="1559" w:type="dxa"/>
            <w:tcBorders>
              <w:left w:val="single" w:sz="4" w:space="0" w:color="auto"/>
            </w:tcBorders>
            <w:vAlign w:val="center"/>
          </w:tcPr>
          <w:p w:rsidR="006727A7" w:rsidRPr="00A543BA" w:rsidRDefault="006727A7" w:rsidP="00904693">
            <w:pPr>
              <w:jc w:val="center"/>
              <w:rPr>
                <w:rFonts w:asciiTheme="minorBidi" w:hAnsiTheme="minorBidi"/>
              </w:rPr>
            </w:pPr>
          </w:p>
          <w:p w:rsidR="006727A7" w:rsidRPr="00A543BA" w:rsidRDefault="006727A7" w:rsidP="00904693">
            <w:pPr>
              <w:jc w:val="center"/>
              <w:rPr>
                <w:rFonts w:asciiTheme="minorBidi" w:hAnsiTheme="minorBidi"/>
              </w:rPr>
            </w:pPr>
          </w:p>
          <w:p w:rsidR="006727A7" w:rsidRPr="00A543BA" w:rsidRDefault="006727A7" w:rsidP="00904693">
            <w:pPr>
              <w:jc w:val="center"/>
              <w:rPr>
                <w:rFonts w:asciiTheme="minorBidi" w:hAnsiTheme="minorBidi"/>
              </w:rPr>
            </w:pPr>
          </w:p>
          <w:p w:rsidR="006727A7" w:rsidRPr="00A543BA" w:rsidRDefault="006727A7" w:rsidP="00904693">
            <w:pPr>
              <w:jc w:val="center"/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>K1</w:t>
            </w:r>
          </w:p>
          <w:p w:rsidR="006727A7" w:rsidRPr="00A543BA" w:rsidRDefault="006727A7" w:rsidP="00904693">
            <w:pPr>
              <w:jc w:val="center"/>
              <w:rPr>
                <w:rFonts w:asciiTheme="minorBidi" w:hAnsiTheme="minorBidi"/>
              </w:rPr>
            </w:pPr>
          </w:p>
          <w:p w:rsidR="006727A7" w:rsidRPr="00A543BA" w:rsidRDefault="006727A7" w:rsidP="00904693">
            <w:pPr>
              <w:jc w:val="center"/>
              <w:rPr>
                <w:rFonts w:asciiTheme="minorBidi" w:hAnsiTheme="minorBidi"/>
              </w:rPr>
            </w:pPr>
          </w:p>
          <w:p w:rsidR="006727A7" w:rsidRPr="00A543BA" w:rsidRDefault="006727A7" w:rsidP="00904693">
            <w:pPr>
              <w:jc w:val="center"/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>N1</w:t>
            </w:r>
          </w:p>
          <w:p w:rsidR="006727A7" w:rsidRPr="00A543BA" w:rsidRDefault="006727A7" w:rsidP="00904693">
            <w:pPr>
              <w:jc w:val="center"/>
              <w:rPr>
                <w:rFonts w:asciiTheme="minorBidi" w:hAnsiTheme="minorBidi"/>
              </w:rPr>
            </w:pPr>
          </w:p>
          <w:p w:rsidR="006727A7" w:rsidRPr="00A543BA" w:rsidRDefault="006727A7" w:rsidP="00904693">
            <w:pPr>
              <w:jc w:val="center"/>
              <w:rPr>
                <w:rFonts w:asciiTheme="minorBidi" w:hAnsiTheme="minorBidi"/>
              </w:rPr>
            </w:pPr>
          </w:p>
          <w:p w:rsidR="006727A7" w:rsidRPr="00A543BA" w:rsidRDefault="006727A7" w:rsidP="00904693">
            <w:pPr>
              <w:jc w:val="center"/>
              <w:rPr>
                <w:rFonts w:asciiTheme="minorBidi" w:hAnsiTheme="minorBidi"/>
              </w:rPr>
            </w:pPr>
          </w:p>
          <w:p w:rsidR="006727A7" w:rsidRPr="00A543BA" w:rsidRDefault="006727A7" w:rsidP="00904693">
            <w:pPr>
              <w:jc w:val="center"/>
              <w:rPr>
                <w:rFonts w:asciiTheme="minorBidi" w:hAnsiTheme="minorBidi"/>
              </w:rPr>
            </w:pPr>
          </w:p>
          <w:p w:rsidR="006727A7" w:rsidRPr="00A543BA" w:rsidRDefault="006727A7" w:rsidP="00904693">
            <w:pPr>
              <w:jc w:val="center"/>
              <w:rPr>
                <w:rFonts w:asciiTheme="minorBidi" w:hAnsiTheme="minorBidi"/>
              </w:rPr>
            </w:pPr>
          </w:p>
          <w:p w:rsidR="006727A7" w:rsidRPr="00A543BA" w:rsidRDefault="006727A7" w:rsidP="00904693">
            <w:pPr>
              <w:jc w:val="center"/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>N1</w:t>
            </w:r>
          </w:p>
        </w:tc>
        <w:tc>
          <w:tcPr>
            <w:tcW w:w="1374" w:type="dxa"/>
            <w:vAlign w:val="center"/>
          </w:tcPr>
          <w:p w:rsidR="006727A7" w:rsidRPr="00A543BA" w:rsidRDefault="006727A7" w:rsidP="00986903">
            <w:pPr>
              <w:jc w:val="center"/>
              <w:rPr>
                <w:rFonts w:asciiTheme="minorBidi" w:hAnsiTheme="minorBidi"/>
              </w:rPr>
            </w:pPr>
          </w:p>
          <w:p w:rsidR="006727A7" w:rsidRPr="00A543BA" w:rsidRDefault="006727A7" w:rsidP="00986903">
            <w:pPr>
              <w:jc w:val="center"/>
              <w:rPr>
                <w:rFonts w:asciiTheme="minorBidi" w:hAnsiTheme="minorBidi"/>
              </w:rPr>
            </w:pPr>
          </w:p>
          <w:p w:rsidR="006727A7" w:rsidRPr="00A543BA" w:rsidRDefault="006727A7" w:rsidP="00986903">
            <w:pPr>
              <w:jc w:val="center"/>
              <w:rPr>
                <w:rFonts w:asciiTheme="minorBidi" w:hAnsiTheme="minorBidi"/>
              </w:rPr>
            </w:pPr>
          </w:p>
          <w:p w:rsidR="006727A7" w:rsidRPr="00A543BA" w:rsidRDefault="006727A7" w:rsidP="00986903">
            <w:pPr>
              <w:jc w:val="center"/>
              <w:rPr>
                <w:rFonts w:asciiTheme="minorBidi" w:hAnsiTheme="minorBidi"/>
              </w:rPr>
            </w:pPr>
          </w:p>
          <w:p w:rsidR="006727A7" w:rsidRPr="00A543BA" w:rsidRDefault="006727A7" w:rsidP="00986903">
            <w:pPr>
              <w:jc w:val="center"/>
              <w:rPr>
                <w:rFonts w:asciiTheme="minorBidi" w:hAnsiTheme="minorBidi"/>
              </w:rPr>
            </w:pPr>
          </w:p>
          <w:p w:rsidR="006727A7" w:rsidRPr="00A543BA" w:rsidRDefault="006727A7" w:rsidP="00986903">
            <w:pPr>
              <w:jc w:val="center"/>
              <w:rPr>
                <w:rFonts w:asciiTheme="minorBidi" w:hAnsiTheme="minorBidi"/>
                <w:b/>
              </w:rPr>
            </w:pPr>
            <w:r w:rsidRPr="00A543BA">
              <w:rPr>
                <w:rFonts w:asciiTheme="minorBidi" w:hAnsiTheme="minorBidi"/>
                <w:b/>
              </w:rPr>
              <w:t>3</w:t>
            </w:r>
          </w:p>
        </w:tc>
      </w:tr>
      <w:tr w:rsidR="006727A7" w:rsidRPr="00A543BA" w:rsidTr="007A389C">
        <w:trPr>
          <w:trHeight w:val="454"/>
          <w:jc w:val="center"/>
        </w:trPr>
        <w:tc>
          <w:tcPr>
            <w:tcW w:w="1047" w:type="dxa"/>
            <w:vMerge w:val="restart"/>
            <w:vAlign w:val="center"/>
          </w:tcPr>
          <w:p w:rsidR="006727A7" w:rsidRPr="00A543BA" w:rsidRDefault="006727A7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6.</w:t>
            </w: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6727A7" w:rsidRPr="00A543BA" w:rsidRDefault="006727A7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a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727A7" w:rsidRPr="00A543BA" w:rsidRDefault="006727A7" w:rsidP="00E7256F">
            <w:pPr>
              <w:widowControl w:val="0"/>
              <w:autoSpaceDE w:val="0"/>
              <w:autoSpaceDN w:val="0"/>
              <w:adjustRightInd w:val="0"/>
              <w:rPr>
                <w:rFonts w:asciiTheme="minorBidi" w:eastAsia="Times New Roman" w:hAnsiTheme="minorBidi"/>
                <w:i/>
                <w:iCs/>
                <w:color w:val="000000"/>
                <w:lang w:eastAsia="ms-MY"/>
              </w:rPr>
            </w:pPr>
          </w:p>
          <w:p w:rsidR="006727A7" w:rsidRPr="00A543BA" w:rsidRDefault="00C72AC9" w:rsidP="00E7256F">
            <w:pPr>
              <w:widowControl w:val="0"/>
              <w:autoSpaceDE w:val="0"/>
              <w:autoSpaceDN w:val="0"/>
              <w:adjustRightInd w:val="0"/>
              <w:rPr>
                <w:rFonts w:asciiTheme="minorBidi" w:eastAsia="Times New Roman" w:hAnsiTheme="minorBidi"/>
                <w:i/>
                <w:iCs/>
                <w:color w:val="000000"/>
                <w:lang w:eastAsia="ms-MY"/>
              </w:rPr>
            </w:pPr>
            <w:r w:rsidRPr="00C72AC9">
              <w:rPr>
                <w:rFonts w:asciiTheme="minorBidi" w:hAnsiTheme="minorBidi"/>
                <w:noProof/>
                <w:lang w:eastAsia="ms-MY"/>
              </w:rPr>
              <w:pict>
                <v:oval id="Oval 20" o:spid="_x0000_s1026" style="position:absolute;margin-left:165.15pt;margin-top:3pt;width:63pt;height:25pt;z-index:251681792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" filled="f" strokecolor="black [3200]" strokeweight="2pt">
                  <v:path arrowok="t"/>
                </v:oval>
              </w:pict>
            </w:r>
            <w:r w:rsidRPr="00C72AC9">
              <w:rPr>
                <w:rFonts w:asciiTheme="minorBidi" w:eastAsia="Times New Roman" w:hAnsiTheme="minorBidi"/>
                <w:i/>
                <w:iCs/>
                <w:noProof/>
                <w:color w:val="000000"/>
                <w:lang w:val="en-MY" w:eastAsia="en-MY"/>
              </w:rPr>
              <w:pict>
                <v:oval id="Oval 8" o:spid="_x0000_s1117" style="position:absolute;margin-left:171.65pt;margin-top:1.8pt;width:49.95pt;height:23.5pt;z-index:25167769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" filled="f" strokecolor="black [3200]" strokeweight="2pt"/>
              </w:pict>
            </w:r>
            <w:r w:rsidRPr="00C72AC9">
              <w:rPr>
                <w:rFonts w:asciiTheme="minorBidi" w:eastAsia="Times New Roman" w:hAnsiTheme="minorBidi"/>
                <w:i/>
                <w:iCs/>
                <w:noProof/>
                <w:color w:val="000000"/>
                <w:lang w:val="en-MY" w:eastAsia="en-MY"/>
              </w:rPr>
              <w:pict>
                <v:shape id="Text Box 2" o:spid="_x0000_s1118" type="#_x0000_t202" style="position:absolute;margin-left:4.95pt;margin-top:1.75pt;width:242.45pt;height:79.35pt;z-index:25167872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" fillcolor="white [3201]" strokecolor="black [3200]" strokeweight="2pt">
                  <v:textbox style="mso-next-textbox:#Text Box 2">
                    <w:txbxContent>
                      <w:p w:rsidR="00E7256F" w:rsidRDefault="00E7256F" w:rsidP="00E7256F">
                        <w:pPr>
                          <w:jc w:val="center"/>
                        </w:pPr>
                        <m:oMath>
                          <m:r>
                            <w:rPr>
                              <w:rFonts w:ascii="Cambria Math" w:hAnsi="Cambria Math" w:cs="Arial"/>
                            </w:rPr>
                            <m:t>-6+4</m:t>
                          </m:r>
                        </m:oMath>
                        <w:r>
                          <w:tab/>
                        </w:r>
                        <w:r>
                          <w:tab/>
                        </w:r>
                        <w:r>
                          <w:tab/>
                        </w:r>
                        <w:r>
                          <w:tab/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>-4+6</m:t>
                          </m:r>
                        </m:oMath>
                      </w:p>
                      <w:p w:rsidR="00E7256F" w:rsidRDefault="00E7256F" w:rsidP="00E7256F">
                        <w:pPr>
                          <w:jc w:val="center"/>
                        </w:pPr>
                        <m:oMath>
                          <m:r>
                            <w:rPr>
                              <w:rFonts w:ascii="Cambria Math" w:hAnsi="Cambria Math"/>
                            </w:rPr>
                            <m:t>4-(-6)</m:t>
                          </m:r>
                        </m:oMath>
                        <w:r>
                          <w:tab/>
                        </w:r>
                        <w:r>
                          <w:tab/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>6-(-4)</m:t>
                          </m:r>
                        </m:oMath>
                      </w:p>
                      <w:p w:rsidR="00E7256F" w:rsidRDefault="00E7256F" w:rsidP="00E7256F">
                        <w:pPr>
                          <w:jc w:val="center"/>
                        </w:pPr>
                        <m:oMath>
                          <m:r>
                            <w:rPr>
                              <w:rFonts w:ascii="Cambria Math" w:hAnsi="Cambria Math"/>
                            </w:rPr>
                            <m:t>-6-(-4)</m:t>
                          </m:r>
                        </m:oMath>
                        <w:r>
                          <w:tab/>
                        </w:r>
                        <w:r>
                          <w:tab/>
                        </w:r>
                        <w:r>
                          <w:tab/>
                        </w:r>
                        <m:oMath>
                          <m:r>
                            <w:rPr>
                              <w:rFonts w:ascii="Cambria Math" w:hAnsi="Cambria Math"/>
                            </w:rPr>
                            <m:t>-4+(-6)</m:t>
                          </m:r>
                        </m:oMath>
                      </w:p>
                    </w:txbxContent>
                  </v:textbox>
                </v:shape>
              </w:pict>
            </w:r>
          </w:p>
          <w:p w:rsidR="006727A7" w:rsidRPr="00A543BA" w:rsidRDefault="006727A7" w:rsidP="00E7256F">
            <w:pPr>
              <w:widowControl w:val="0"/>
              <w:autoSpaceDE w:val="0"/>
              <w:autoSpaceDN w:val="0"/>
              <w:adjustRightInd w:val="0"/>
              <w:rPr>
                <w:rFonts w:asciiTheme="minorBidi" w:eastAsia="Times New Roman" w:hAnsiTheme="minorBidi"/>
                <w:i/>
                <w:iCs/>
                <w:color w:val="000000"/>
                <w:lang w:eastAsia="ms-MY"/>
              </w:rPr>
            </w:pPr>
          </w:p>
          <w:p w:rsidR="006727A7" w:rsidRPr="00A543BA" w:rsidRDefault="00C72AC9" w:rsidP="00E7256F">
            <w:pPr>
              <w:widowControl w:val="0"/>
              <w:autoSpaceDE w:val="0"/>
              <w:autoSpaceDN w:val="0"/>
              <w:adjustRightInd w:val="0"/>
              <w:rPr>
                <w:rFonts w:asciiTheme="minorBidi" w:eastAsia="Times New Roman" w:hAnsiTheme="minorBidi"/>
                <w:i/>
                <w:iCs/>
                <w:color w:val="000000"/>
                <w:lang w:eastAsia="ms-MY"/>
              </w:rPr>
            </w:pPr>
            <w:r w:rsidRPr="00C72AC9">
              <w:rPr>
                <w:rFonts w:asciiTheme="minorBidi" w:eastAsia="Times New Roman" w:hAnsiTheme="minorBidi"/>
                <w:i/>
                <w:iCs/>
                <w:noProof/>
                <w:color w:val="000000"/>
                <w:lang w:val="en-MY" w:eastAsia="en-MY"/>
              </w:rPr>
              <w:pict>
                <v:oval id="Oval 11" o:spid="_x0000_s1120" style="position:absolute;margin-left:149.75pt;margin-top:2.45pt;width:59.5pt;height:25pt;z-index:251680768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" filled="f" strokecolor="black [3200]" strokeweight="2pt"/>
              </w:pict>
            </w:r>
            <w:r w:rsidRPr="00C72AC9">
              <w:rPr>
                <w:rFonts w:asciiTheme="minorBidi" w:eastAsia="Times New Roman" w:hAnsiTheme="minorBidi"/>
                <w:i/>
                <w:iCs/>
                <w:noProof/>
                <w:color w:val="000000"/>
                <w:lang w:val="en-MY" w:eastAsia="en-MY"/>
              </w:rPr>
              <w:pict>
                <v:oval id="Oval 10" o:spid="_x0000_s1119" style="position:absolute;margin-left:43.25pt;margin-top:0;width:63pt;height:25pt;z-index:251679744;visibility:visible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" filled="f" strokecolor="black [3200]" strokeweight="2pt"/>
              </w:pict>
            </w:r>
          </w:p>
          <w:p w:rsidR="006727A7" w:rsidRPr="00A543BA" w:rsidRDefault="006727A7" w:rsidP="00E7256F">
            <w:pPr>
              <w:widowControl w:val="0"/>
              <w:autoSpaceDE w:val="0"/>
              <w:autoSpaceDN w:val="0"/>
              <w:adjustRightInd w:val="0"/>
              <w:rPr>
                <w:rFonts w:asciiTheme="minorBidi" w:eastAsia="Times New Roman" w:hAnsiTheme="minorBidi"/>
                <w:i/>
                <w:iCs/>
                <w:color w:val="000000"/>
                <w:lang w:eastAsia="ms-MY"/>
              </w:rPr>
            </w:pPr>
          </w:p>
          <w:p w:rsidR="006727A7" w:rsidRPr="00A543BA" w:rsidRDefault="006727A7" w:rsidP="00E7256F">
            <w:pPr>
              <w:widowControl w:val="0"/>
              <w:autoSpaceDE w:val="0"/>
              <w:autoSpaceDN w:val="0"/>
              <w:adjustRightInd w:val="0"/>
              <w:rPr>
                <w:rFonts w:asciiTheme="minorBidi" w:eastAsia="Times New Roman" w:hAnsiTheme="minorBidi"/>
                <w:i/>
                <w:iCs/>
                <w:color w:val="000000"/>
                <w:lang w:eastAsia="ms-MY"/>
              </w:rPr>
            </w:pPr>
          </w:p>
          <w:p w:rsidR="006727A7" w:rsidRPr="00A543BA" w:rsidRDefault="006727A7" w:rsidP="00E7256F">
            <w:pPr>
              <w:widowControl w:val="0"/>
              <w:autoSpaceDE w:val="0"/>
              <w:autoSpaceDN w:val="0"/>
              <w:adjustRightInd w:val="0"/>
              <w:rPr>
                <w:rFonts w:asciiTheme="minorBidi" w:eastAsia="Times New Roman" w:hAnsiTheme="minorBidi"/>
                <w:i/>
                <w:iCs/>
                <w:color w:val="000000"/>
                <w:lang w:eastAsia="ms-MY"/>
              </w:rPr>
            </w:pPr>
          </w:p>
          <w:p w:rsidR="006727A7" w:rsidRPr="00A543BA" w:rsidRDefault="006727A7" w:rsidP="00E7256F">
            <w:pPr>
              <w:widowControl w:val="0"/>
              <w:autoSpaceDE w:val="0"/>
              <w:autoSpaceDN w:val="0"/>
              <w:adjustRightInd w:val="0"/>
              <w:rPr>
                <w:rFonts w:asciiTheme="minorBidi" w:eastAsia="Times New Roman" w:hAnsiTheme="minorBidi"/>
                <w:i/>
                <w:iCs/>
                <w:color w:val="000000"/>
                <w:lang w:eastAsia="ms-MY"/>
              </w:rPr>
            </w:pPr>
          </w:p>
          <w:p w:rsidR="006727A7" w:rsidRDefault="006727A7" w:rsidP="00E7256F">
            <w:pPr>
              <w:rPr>
                <w:rFonts w:asciiTheme="minorBidi" w:hAnsiTheme="minorBidi"/>
                <w:i/>
              </w:rPr>
            </w:pPr>
          </w:p>
          <w:p w:rsidR="007A389C" w:rsidRDefault="007A389C" w:rsidP="00E7256F">
            <w:pPr>
              <w:rPr>
                <w:rFonts w:asciiTheme="minorBidi" w:hAnsiTheme="minorBidi"/>
                <w:color w:val="000000"/>
                <w:sz w:val="24"/>
                <w:szCs w:val="24"/>
              </w:rPr>
            </w:pPr>
            <w:r>
              <w:rPr>
                <w:rFonts w:asciiTheme="minorBidi" w:hAnsiTheme="minorBidi"/>
                <w:color w:val="000000"/>
                <w:sz w:val="24"/>
                <w:szCs w:val="24"/>
              </w:rPr>
              <w:t>Nota : Lebih daripada 3 jawapan, P0</w:t>
            </w:r>
          </w:p>
          <w:p w:rsidR="00B93902" w:rsidRDefault="00B93902" w:rsidP="00E7256F">
            <w:pPr>
              <w:rPr>
                <w:rFonts w:asciiTheme="minorBidi" w:hAnsiTheme="minorBidi"/>
                <w:color w:val="000000"/>
                <w:sz w:val="24"/>
                <w:szCs w:val="24"/>
              </w:rPr>
            </w:pPr>
          </w:p>
          <w:p w:rsidR="00B93902" w:rsidRDefault="00B93902" w:rsidP="00E7256F">
            <w:pPr>
              <w:rPr>
                <w:rFonts w:asciiTheme="minorBidi" w:hAnsiTheme="minorBidi"/>
                <w:color w:val="000000"/>
                <w:sz w:val="24"/>
                <w:szCs w:val="24"/>
              </w:rPr>
            </w:pPr>
          </w:p>
          <w:p w:rsidR="00B93902" w:rsidRPr="00A543BA" w:rsidRDefault="00B93902" w:rsidP="00E7256F">
            <w:pPr>
              <w:rPr>
                <w:rFonts w:asciiTheme="minorBidi" w:hAnsiTheme="minorBidi"/>
                <w:i/>
              </w:rPr>
            </w:pP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6727A7" w:rsidRDefault="006727A7" w:rsidP="007A389C">
            <w:pPr>
              <w:jc w:val="center"/>
              <w:rPr>
                <w:rFonts w:asciiTheme="minorBidi" w:hAnsiTheme="minorBidi"/>
              </w:rPr>
            </w:pPr>
          </w:p>
          <w:p w:rsidR="007A389C" w:rsidRDefault="007A389C" w:rsidP="007A389C">
            <w:pPr>
              <w:jc w:val="center"/>
              <w:rPr>
                <w:rFonts w:asciiTheme="minorBidi" w:hAnsiTheme="minorBidi"/>
              </w:rPr>
            </w:pPr>
          </w:p>
          <w:p w:rsidR="007A389C" w:rsidRDefault="007A389C" w:rsidP="007A389C">
            <w:pPr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P1</w:t>
            </w:r>
          </w:p>
          <w:p w:rsidR="007A389C" w:rsidRDefault="007A389C" w:rsidP="007A389C">
            <w:pPr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P1</w:t>
            </w:r>
          </w:p>
          <w:p w:rsidR="007A389C" w:rsidRPr="00A543BA" w:rsidRDefault="007A389C" w:rsidP="007A389C">
            <w:pPr>
              <w:jc w:val="center"/>
              <w:rPr>
                <w:rFonts w:asciiTheme="minorBidi" w:hAnsiTheme="minorBidi"/>
              </w:rPr>
            </w:pPr>
            <w:r>
              <w:rPr>
                <w:rFonts w:asciiTheme="minorBidi" w:hAnsiTheme="minorBidi"/>
              </w:rPr>
              <w:t>P1</w:t>
            </w:r>
          </w:p>
          <w:p w:rsidR="006727A7" w:rsidRPr="00A543BA" w:rsidRDefault="006727A7" w:rsidP="007A389C">
            <w:pPr>
              <w:jc w:val="center"/>
              <w:rPr>
                <w:rFonts w:asciiTheme="minorBidi" w:hAnsiTheme="minorBidi"/>
              </w:rPr>
            </w:pPr>
          </w:p>
          <w:p w:rsidR="006727A7" w:rsidRPr="00A543BA" w:rsidRDefault="006727A7" w:rsidP="007A389C">
            <w:pPr>
              <w:jc w:val="center"/>
              <w:rPr>
                <w:rFonts w:asciiTheme="minorBidi" w:hAnsiTheme="minorBidi"/>
              </w:rPr>
            </w:pPr>
          </w:p>
        </w:tc>
        <w:tc>
          <w:tcPr>
            <w:tcW w:w="1374" w:type="dxa"/>
            <w:vAlign w:val="bottom"/>
          </w:tcPr>
          <w:p w:rsidR="006727A7" w:rsidRPr="00A543BA" w:rsidRDefault="006727A7" w:rsidP="007A389C">
            <w:pPr>
              <w:jc w:val="center"/>
              <w:rPr>
                <w:rFonts w:asciiTheme="minorBidi" w:hAnsiTheme="minorBidi"/>
              </w:rPr>
            </w:pPr>
          </w:p>
          <w:p w:rsidR="006727A7" w:rsidRPr="00A543BA" w:rsidRDefault="006727A7" w:rsidP="007A389C">
            <w:pPr>
              <w:jc w:val="center"/>
              <w:rPr>
                <w:rFonts w:asciiTheme="minorBidi" w:hAnsiTheme="minorBidi"/>
              </w:rPr>
            </w:pPr>
          </w:p>
          <w:p w:rsidR="006727A7" w:rsidRPr="00A543BA" w:rsidRDefault="006727A7" w:rsidP="007A389C">
            <w:pPr>
              <w:jc w:val="center"/>
              <w:rPr>
                <w:rFonts w:asciiTheme="minorBidi" w:hAnsiTheme="minorBidi"/>
                <w:b/>
              </w:rPr>
            </w:pPr>
            <w:r w:rsidRPr="00A543BA">
              <w:rPr>
                <w:rFonts w:asciiTheme="minorBidi" w:hAnsiTheme="minorBidi"/>
                <w:b/>
              </w:rPr>
              <w:t>3</w:t>
            </w:r>
          </w:p>
        </w:tc>
      </w:tr>
      <w:tr w:rsidR="00B93902" w:rsidRPr="00A543BA" w:rsidTr="004E46C5">
        <w:trPr>
          <w:trHeight w:val="454"/>
          <w:jc w:val="center"/>
        </w:trPr>
        <w:tc>
          <w:tcPr>
            <w:tcW w:w="1047" w:type="dxa"/>
            <w:vMerge/>
            <w:vAlign w:val="center"/>
          </w:tcPr>
          <w:p w:rsidR="00B93902" w:rsidRPr="00A543BA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B93902" w:rsidRPr="00A543BA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b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902" w:rsidRDefault="00B93902" w:rsidP="004E46C5">
            <w:pPr>
              <w:rPr>
                <w:rFonts w:ascii="Arial" w:hAnsi="Arial" w:cs="Arial"/>
              </w:rPr>
            </w:pPr>
            <w:r w:rsidRPr="00EE63C2">
              <w:rPr>
                <w:rFonts w:ascii="Arial" w:hAnsi="Arial" w:cs="Arial"/>
                <w:position w:val="-24"/>
              </w:rPr>
              <w:object w:dxaOrig="1600" w:dyaOrig="620">
                <v:shape id="_x0000_i1028" type="#_x0000_t75" style="width:79.6pt;height:30.3pt" o:ole="">
                  <v:imagedata r:id="rId17" o:title=""/>
                </v:shape>
                <o:OLEObject Type="Embed" ProgID="Equation.DSMT4" ShapeID="_x0000_i1028" DrawAspect="Content" ObjectID="_1555037992" r:id="rId18"/>
              </w:object>
            </w:r>
            <w:r w:rsidR="004E46C5">
              <w:rPr>
                <w:rFonts w:ascii="Arial" w:hAnsi="Arial" w:cs="Arial"/>
              </w:rPr>
              <w:t xml:space="preserve">   @  </w:t>
            </w:r>
            <w:r w:rsidRPr="00EE63C2">
              <w:rPr>
                <w:rFonts w:ascii="Arial" w:hAnsi="Arial" w:cs="Arial"/>
              </w:rPr>
              <w:t>8 m</w:t>
            </w:r>
          </w:p>
          <w:p w:rsidR="004E46C5" w:rsidRPr="00EE63C2" w:rsidRDefault="004E46C5" w:rsidP="004E46C5">
            <w:pPr>
              <w:rPr>
                <w:rFonts w:ascii="Arial" w:hAnsi="Arial" w:cs="Arial"/>
              </w:rPr>
            </w:pPr>
          </w:p>
          <w:p w:rsidR="004E46C5" w:rsidRDefault="00B93902" w:rsidP="004E46C5">
            <w:pPr>
              <w:rPr>
                <w:rFonts w:ascii="Arial" w:hAnsi="Arial" w:cs="Arial"/>
              </w:rPr>
            </w:pPr>
            <w:r w:rsidRPr="00EE63C2">
              <w:rPr>
                <w:rFonts w:ascii="Arial" w:hAnsi="Arial" w:cs="Arial"/>
              </w:rPr>
              <w:t>Luas ABCD = 6</w:t>
            </w:r>
            <w:r w:rsidR="004E46C5">
              <w:rPr>
                <w:rFonts w:ascii="Arial" w:hAnsi="Arial" w:cs="Arial"/>
              </w:rPr>
              <w:t xml:space="preserve"> </w:t>
            </w:r>
            <w:r w:rsidRPr="00EE63C2">
              <w:rPr>
                <w:rFonts w:ascii="Arial" w:hAnsi="Arial" w:cs="Arial"/>
              </w:rPr>
              <w:t>X</w:t>
            </w:r>
            <w:r w:rsidR="004E46C5">
              <w:rPr>
                <w:rFonts w:ascii="Arial" w:hAnsi="Arial" w:cs="Arial"/>
              </w:rPr>
              <w:t xml:space="preserve"> </w:t>
            </w:r>
            <w:r w:rsidRPr="00EE63C2">
              <w:rPr>
                <w:rFonts w:ascii="Arial" w:hAnsi="Arial" w:cs="Arial"/>
              </w:rPr>
              <w:t>8</w:t>
            </w:r>
            <w:r w:rsidR="004E46C5">
              <w:rPr>
                <w:rFonts w:ascii="Arial" w:hAnsi="Arial" w:cs="Arial"/>
              </w:rPr>
              <w:t xml:space="preserve">  @  </w:t>
            </w:r>
            <w:r w:rsidRPr="00EE63C2">
              <w:rPr>
                <w:rFonts w:ascii="Arial" w:hAnsi="Arial" w:cs="Arial"/>
              </w:rPr>
              <w:t>48 m</w:t>
            </w:r>
            <w:r w:rsidRPr="00EE63C2">
              <w:rPr>
                <w:rFonts w:ascii="Arial" w:hAnsi="Arial" w:cs="Arial"/>
                <w:vertAlign w:val="superscript"/>
              </w:rPr>
              <w:t xml:space="preserve">2 </w:t>
            </w:r>
            <w:r w:rsidR="004E46C5">
              <w:rPr>
                <w:rFonts w:ascii="Arial" w:hAnsi="Arial" w:cs="Arial"/>
                <w:vertAlign w:val="superscript"/>
              </w:rPr>
              <w:t xml:space="preserve"> </w:t>
            </w:r>
            <w:r w:rsidR="004E46C5">
              <w:rPr>
                <w:rFonts w:ascii="Arial" w:hAnsi="Arial" w:cs="Arial"/>
              </w:rPr>
              <w:t xml:space="preserve">@ </w:t>
            </w:r>
          </w:p>
          <w:p w:rsidR="00B93902" w:rsidRPr="004E46C5" w:rsidRDefault="00B93902" w:rsidP="004E46C5">
            <w:pPr>
              <w:rPr>
                <w:rFonts w:ascii="Arial" w:hAnsi="Arial" w:cs="Arial"/>
                <w:vertAlign w:val="superscript"/>
              </w:rPr>
            </w:pPr>
            <w:r w:rsidRPr="00EE63C2">
              <w:rPr>
                <w:rFonts w:ascii="Arial" w:hAnsi="Arial" w:cs="Arial"/>
              </w:rPr>
              <w:t xml:space="preserve">48 -41.84 = </w:t>
            </w:r>
            <w:r w:rsidRPr="00EE63C2">
              <w:rPr>
                <w:rFonts w:ascii="Arial" w:hAnsi="Arial" w:cs="Arial"/>
                <w:position w:val="-24"/>
              </w:rPr>
              <w:object w:dxaOrig="740" w:dyaOrig="620">
                <v:shape id="_x0000_i1029" type="#_x0000_t75" style="width:37.9pt;height:30.3pt" o:ole="">
                  <v:imagedata r:id="rId19" o:title=""/>
                </v:shape>
                <o:OLEObject Type="Embed" ProgID="Equation.DSMT4" ShapeID="_x0000_i1029" DrawAspect="Content" ObjectID="_1555037993" r:id="rId20"/>
              </w:object>
            </w:r>
            <w:r w:rsidR="004E46C5">
              <w:rPr>
                <w:rFonts w:ascii="Arial" w:hAnsi="Arial" w:cs="Arial"/>
                <w:vertAlign w:val="superscript"/>
              </w:rPr>
              <w:t xml:space="preserve"> </w:t>
            </w:r>
            <w:r w:rsidR="004E46C5">
              <w:rPr>
                <w:rFonts w:ascii="Arial" w:hAnsi="Arial" w:cs="Arial"/>
              </w:rPr>
              <w:t xml:space="preserve">@ </w:t>
            </w:r>
            <w:r w:rsidRPr="00EE63C2">
              <w:rPr>
                <w:rFonts w:ascii="Arial" w:hAnsi="Arial" w:cs="Arial"/>
                <w:position w:val="-24"/>
              </w:rPr>
              <w:object w:dxaOrig="1400" w:dyaOrig="620">
                <v:shape id="_x0000_i1030" type="#_x0000_t75" style="width:70.1pt;height:30.3pt" o:ole="">
                  <v:imagedata r:id="rId21" o:title=""/>
                </v:shape>
                <o:OLEObject Type="Embed" ProgID="Equation.DSMT4" ShapeID="_x0000_i1030" DrawAspect="Content" ObjectID="_1555037994" r:id="rId22"/>
              </w:object>
            </w:r>
            <w:r w:rsidR="004E46C5">
              <w:rPr>
                <w:rFonts w:ascii="Arial" w:hAnsi="Arial" w:cs="Arial"/>
              </w:rPr>
              <w:t xml:space="preserve"> @ </w:t>
            </w:r>
            <w:r w:rsidRPr="00EE63C2">
              <w:rPr>
                <w:rFonts w:ascii="Arial" w:hAnsi="Arial" w:cs="Arial"/>
                <w:position w:val="-8"/>
              </w:rPr>
              <w:object w:dxaOrig="1100" w:dyaOrig="360">
                <v:shape id="_x0000_i1031" type="#_x0000_t75" style="width:54.95pt;height:17.05pt" o:ole="">
                  <v:imagedata r:id="rId23" o:title=""/>
                </v:shape>
                <o:OLEObject Type="Embed" ProgID="Equation.DSMT4" ShapeID="_x0000_i1031" DrawAspect="Content" ObjectID="_1555037995" r:id="rId24"/>
              </w:object>
            </w:r>
            <w:r w:rsidR="004E46C5">
              <w:rPr>
                <w:rFonts w:ascii="Arial" w:hAnsi="Arial" w:cs="Arial"/>
              </w:rPr>
              <w:t xml:space="preserve">  @</w:t>
            </w:r>
            <w:r w:rsidRPr="00EE63C2">
              <w:rPr>
                <w:rFonts w:ascii="Arial" w:hAnsi="Arial" w:cs="Arial"/>
                <w:position w:val="-6"/>
              </w:rPr>
              <w:object w:dxaOrig="700" w:dyaOrig="279">
                <v:shape id="_x0000_i1032" type="#_x0000_t75" style="width:34.1pt;height:15.15pt" o:ole="">
                  <v:imagedata r:id="rId25" o:title=""/>
                </v:shape>
                <o:OLEObject Type="Embed" ProgID="Equation.DSMT4" ShapeID="_x0000_i1032" DrawAspect="Content" ObjectID="_1555037996" r:id="rId26"/>
              </w:object>
            </w:r>
          </w:p>
          <w:p w:rsidR="00B93902" w:rsidRPr="00EE63C2" w:rsidRDefault="00B93902" w:rsidP="00695C77">
            <w:pPr>
              <w:rPr>
                <w:rFonts w:ascii="Arial" w:hAnsi="Arial" w:cs="Arial"/>
              </w:rPr>
            </w:pPr>
            <w:r w:rsidRPr="00EE63C2">
              <w:rPr>
                <w:rFonts w:ascii="Arial" w:hAnsi="Arial" w:cs="Arial"/>
                <w:position w:val="-24"/>
              </w:rPr>
              <w:object w:dxaOrig="1120" w:dyaOrig="620">
                <v:shape id="_x0000_i1033" type="#_x0000_t75" style="width:56.85pt;height:30.3pt" o:ole="">
                  <v:imagedata r:id="rId27" o:title=""/>
                </v:shape>
                <o:OLEObject Type="Embed" ProgID="Equation.DSMT4" ShapeID="_x0000_i1033" DrawAspect="Content" ObjectID="_1555037997" r:id="rId28"/>
              </w:object>
            </w:r>
          </w:p>
          <w:p w:rsidR="00B93902" w:rsidRPr="00EE63C2" w:rsidRDefault="00B93902" w:rsidP="00695C77">
            <w:pPr>
              <w:rPr>
                <w:rFonts w:ascii="Arial" w:hAnsi="Arial" w:cs="Arial"/>
              </w:rPr>
            </w:pPr>
            <w:r w:rsidRPr="00EE63C2">
              <w:rPr>
                <w:rFonts w:ascii="Arial" w:hAnsi="Arial" w:cs="Arial"/>
              </w:rPr>
              <w:t>8.8m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B93902" w:rsidRPr="00EE63C2" w:rsidRDefault="00B93902" w:rsidP="00695C77">
            <w:pPr>
              <w:jc w:val="center"/>
              <w:rPr>
                <w:rFonts w:ascii="Arial" w:hAnsi="Arial" w:cs="Arial"/>
              </w:rPr>
            </w:pPr>
          </w:p>
          <w:p w:rsidR="00B93902" w:rsidRPr="00EE63C2" w:rsidRDefault="00B93902" w:rsidP="00695C77">
            <w:pPr>
              <w:jc w:val="center"/>
              <w:rPr>
                <w:rFonts w:ascii="Arial" w:hAnsi="Arial" w:cs="Arial"/>
              </w:rPr>
            </w:pPr>
          </w:p>
          <w:p w:rsidR="00B93902" w:rsidRPr="00EE63C2" w:rsidRDefault="00B93902" w:rsidP="004E46C5">
            <w:pPr>
              <w:rPr>
                <w:rFonts w:ascii="Arial" w:hAnsi="Arial" w:cs="Arial"/>
              </w:rPr>
            </w:pPr>
          </w:p>
          <w:p w:rsidR="00B93902" w:rsidRPr="004E46C5" w:rsidRDefault="00B93902" w:rsidP="00695C77">
            <w:pPr>
              <w:jc w:val="center"/>
              <w:rPr>
                <w:rFonts w:ascii="Arial" w:hAnsi="Arial" w:cs="Arial"/>
              </w:rPr>
            </w:pPr>
            <w:r w:rsidRPr="004E46C5">
              <w:rPr>
                <w:rFonts w:ascii="Arial" w:hAnsi="Arial" w:cs="Arial"/>
              </w:rPr>
              <w:t>N1</w:t>
            </w:r>
          </w:p>
          <w:p w:rsidR="00B93902" w:rsidRDefault="00B93902" w:rsidP="00695C77">
            <w:pPr>
              <w:jc w:val="center"/>
              <w:rPr>
                <w:rFonts w:ascii="Arial" w:hAnsi="Arial" w:cs="Arial"/>
              </w:rPr>
            </w:pPr>
          </w:p>
          <w:p w:rsidR="004E46C5" w:rsidRDefault="004E46C5" w:rsidP="00695C77">
            <w:pPr>
              <w:jc w:val="center"/>
              <w:rPr>
                <w:rFonts w:ascii="Arial" w:hAnsi="Arial" w:cs="Arial"/>
              </w:rPr>
            </w:pPr>
          </w:p>
          <w:p w:rsidR="004E46C5" w:rsidRDefault="004E46C5" w:rsidP="00695C77">
            <w:pPr>
              <w:jc w:val="center"/>
              <w:rPr>
                <w:rFonts w:ascii="Arial" w:hAnsi="Arial" w:cs="Arial"/>
              </w:rPr>
            </w:pPr>
          </w:p>
          <w:p w:rsidR="004E46C5" w:rsidRPr="00EE63C2" w:rsidRDefault="004E46C5" w:rsidP="004E46C5">
            <w:pPr>
              <w:rPr>
                <w:rFonts w:ascii="Arial" w:hAnsi="Arial" w:cs="Arial"/>
              </w:rPr>
            </w:pPr>
          </w:p>
          <w:p w:rsidR="00B93902" w:rsidRPr="00EE63C2" w:rsidRDefault="00B93902" w:rsidP="00695C77">
            <w:pPr>
              <w:jc w:val="center"/>
              <w:rPr>
                <w:rFonts w:ascii="Arial" w:hAnsi="Arial" w:cs="Arial"/>
              </w:rPr>
            </w:pPr>
          </w:p>
          <w:p w:rsidR="00B93902" w:rsidRPr="00EE63C2" w:rsidRDefault="00B93902" w:rsidP="00695C77">
            <w:pPr>
              <w:jc w:val="center"/>
              <w:rPr>
                <w:rFonts w:ascii="Arial" w:hAnsi="Arial" w:cs="Arial"/>
              </w:rPr>
            </w:pPr>
            <w:r w:rsidRPr="00EE63C2">
              <w:rPr>
                <w:rFonts w:ascii="Arial" w:hAnsi="Arial" w:cs="Arial"/>
              </w:rPr>
              <w:t>K1</w:t>
            </w:r>
          </w:p>
          <w:p w:rsidR="00B93902" w:rsidRPr="00EE63C2" w:rsidRDefault="00B93902" w:rsidP="00695C77">
            <w:pPr>
              <w:jc w:val="center"/>
              <w:rPr>
                <w:rFonts w:ascii="Arial" w:hAnsi="Arial" w:cs="Arial"/>
              </w:rPr>
            </w:pPr>
          </w:p>
          <w:p w:rsidR="00B93902" w:rsidRPr="00EE63C2" w:rsidRDefault="00B93902" w:rsidP="00695C77">
            <w:pPr>
              <w:jc w:val="center"/>
              <w:rPr>
                <w:rFonts w:ascii="Arial" w:hAnsi="Arial" w:cs="Arial"/>
              </w:rPr>
            </w:pPr>
            <w:r w:rsidRPr="00EE63C2">
              <w:rPr>
                <w:rFonts w:ascii="Arial" w:hAnsi="Arial" w:cs="Arial"/>
              </w:rPr>
              <w:t>N1</w:t>
            </w:r>
          </w:p>
        </w:tc>
        <w:tc>
          <w:tcPr>
            <w:tcW w:w="1374" w:type="dxa"/>
            <w:vAlign w:val="bottom"/>
          </w:tcPr>
          <w:p w:rsidR="00B93902" w:rsidRPr="00A543BA" w:rsidRDefault="004E46C5" w:rsidP="004E46C5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3</w:t>
            </w:r>
          </w:p>
        </w:tc>
      </w:tr>
      <w:tr w:rsidR="00B93902" w:rsidRPr="00A543BA" w:rsidTr="007A389C">
        <w:trPr>
          <w:trHeight w:val="454"/>
          <w:jc w:val="center"/>
        </w:trPr>
        <w:tc>
          <w:tcPr>
            <w:tcW w:w="1047" w:type="dxa"/>
            <w:vMerge/>
            <w:vAlign w:val="center"/>
          </w:tcPr>
          <w:p w:rsidR="00B93902" w:rsidRPr="00A543BA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B93902" w:rsidRPr="00A543BA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c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902" w:rsidRDefault="00B93902" w:rsidP="001F690D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 xml:space="preserve">(i) Lokus bagi suatu titik yang bergerak dengan keadaan RS = RX @ </w:t>
            </w:r>
            <w:r w:rsidRPr="00A543BA">
              <w:rPr>
                <w:rFonts w:asciiTheme="minorBidi" w:hAnsiTheme="minorBidi"/>
                <w:sz w:val="24"/>
                <w:szCs w:val="24"/>
              </w:rPr>
              <w:tab/>
              <w:t>RX = RQ.</w:t>
            </w:r>
          </w:p>
          <w:p w:rsidR="00B93902" w:rsidRPr="00A543BA" w:rsidRDefault="00B93902" w:rsidP="001F690D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</w:p>
          <w:p w:rsidR="00B93902" w:rsidRPr="00A543BA" w:rsidRDefault="00B93902" w:rsidP="001F690D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 xml:space="preserve">(ii) Lokus bagi suatu titik yang bergerak yang membahagi dua sama sudut PSR @ </w:t>
            </w:r>
            <w:r w:rsidRPr="00A543BA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A543BA">
              <w:rPr>
                <w:rFonts w:asciiTheme="minorBidi" w:hAnsiTheme="minorBidi"/>
                <w:sz w:val="24"/>
                <w:szCs w:val="24"/>
              </w:rPr>
              <w:t xml:space="preserve"> PST = </w:t>
            </w:r>
            <w:r w:rsidRPr="00A543BA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A543BA">
              <w:rPr>
                <w:rFonts w:asciiTheme="minorBidi" w:hAnsiTheme="minorBidi"/>
                <w:sz w:val="24"/>
                <w:szCs w:val="24"/>
              </w:rPr>
              <w:t xml:space="preserve"> RST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B93902" w:rsidRDefault="00B93902" w:rsidP="007A389C">
            <w:pPr>
              <w:jc w:val="center"/>
              <w:rPr>
                <w:rFonts w:asciiTheme="minorBidi" w:hAnsiTheme="minorBidi"/>
              </w:rPr>
            </w:pPr>
          </w:p>
          <w:p w:rsidR="00B93902" w:rsidRPr="00A543BA" w:rsidRDefault="00B93902" w:rsidP="007A389C">
            <w:pPr>
              <w:jc w:val="center"/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>P2</w:t>
            </w:r>
          </w:p>
          <w:p w:rsidR="00B93902" w:rsidRDefault="00B93902" w:rsidP="007A389C">
            <w:pPr>
              <w:jc w:val="center"/>
              <w:rPr>
                <w:rFonts w:asciiTheme="minorBidi" w:hAnsiTheme="minorBidi"/>
              </w:rPr>
            </w:pPr>
          </w:p>
          <w:p w:rsidR="00B93902" w:rsidRPr="00A543BA" w:rsidRDefault="00B93902" w:rsidP="007A389C">
            <w:pPr>
              <w:jc w:val="center"/>
              <w:rPr>
                <w:rFonts w:asciiTheme="minorBidi" w:hAnsiTheme="minorBidi"/>
              </w:rPr>
            </w:pPr>
          </w:p>
          <w:p w:rsidR="00B93902" w:rsidRPr="00A543BA" w:rsidRDefault="00B93902" w:rsidP="007A389C">
            <w:pPr>
              <w:jc w:val="center"/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>P2</w:t>
            </w:r>
          </w:p>
        </w:tc>
        <w:tc>
          <w:tcPr>
            <w:tcW w:w="1374" w:type="dxa"/>
          </w:tcPr>
          <w:p w:rsidR="00B93902" w:rsidRDefault="00B93902" w:rsidP="007A389C">
            <w:pPr>
              <w:jc w:val="center"/>
              <w:rPr>
                <w:rFonts w:asciiTheme="minorBidi" w:hAnsiTheme="minorBidi"/>
              </w:rPr>
            </w:pPr>
          </w:p>
          <w:p w:rsidR="00B93902" w:rsidRPr="00A543BA" w:rsidRDefault="00B93902" w:rsidP="007A389C">
            <w:pPr>
              <w:jc w:val="center"/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>2</w:t>
            </w:r>
          </w:p>
          <w:p w:rsidR="00B93902" w:rsidRDefault="00B93902" w:rsidP="007A389C">
            <w:pPr>
              <w:jc w:val="center"/>
              <w:rPr>
                <w:rFonts w:asciiTheme="minorBidi" w:hAnsiTheme="minorBidi"/>
              </w:rPr>
            </w:pPr>
          </w:p>
          <w:p w:rsidR="00B93902" w:rsidRPr="00A543BA" w:rsidRDefault="00B93902" w:rsidP="007A389C">
            <w:pPr>
              <w:jc w:val="center"/>
              <w:rPr>
                <w:rFonts w:asciiTheme="minorBidi" w:hAnsiTheme="minorBidi"/>
              </w:rPr>
            </w:pPr>
          </w:p>
          <w:p w:rsidR="00B93902" w:rsidRPr="00A543BA" w:rsidRDefault="00B93902" w:rsidP="007A389C">
            <w:pPr>
              <w:jc w:val="center"/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>2</w:t>
            </w:r>
          </w:p>
        </w:tc>
      </w:tr>
      <w:tr w:rsidR="00B93902" w:rsidRPr="00A543BA" w:rsidTr="007A389C">
        <w:trPr>
          <w:trHeight w:val="454"/>
          <w:jc w:val="center"/>
        </w:trPr>
        <w:tc>
          <w:tcPr>
            <w:tcW w:w="1047" w:type="dxa"/>
            <w:vMerge w:val="restart"/>
            <w:vAlign w:val="center"/>
          </w:tcPr>
          <w:p w:rsidR="00B93902" w:rsidRPr="00A543BA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7.</w:t>
            </w: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B93902" w:rsidRPr="00986903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color w:val="FF0000"/>
                <w:sz w:val="24"/>
                <w:szCs w:val="24"/>
              </w:rPr>
            </w:pPr>
            <w:r w:rsidRPr="007A389C">
              <w:rPr>
                <w:rFonts w:asciiTheme="minorBidi" w:hAnsiTheme="minorBidi"/>
                <w:sz w:val="24"/>
                <w:szCs w:val="24"/>
              </w:rPr>
              <w:t>a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3902" w:rsidRPr="007A389C" w:rsidRDefault="00B93902" w:rsidP="00BA48E0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  <w:r w:rsidRPr="007A389C">
              <w:rPr>
                <w:rFonts w:asciiTheme="minorBidi" w:hAnsiTheme="minorBidi"/>
                <w:sz w:val="24"/>
                <w:szCs w:val="24"/>
              </w:rPr>
              <w:t>1200 @ 12.00 pm</w:t>
            </w:r>
          </w:p>
          <w:p w:rsidR="00B93902" w:rsidRPr="007A389C" w:rsidRDefault="00B93902" w:rsidP="00BA48E0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</w:p>
          <w:p w:rsidR="00B93902" w:rsidRPr="007A389C" w:rsidRDefault="00B93902" w:rsidP="00BA48E0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  <w:r w:rsidRPr="007A389C">
              <w:rPr>
                <w:rFonts w:asciiTheme="minorBidi" w:hAnsiTheme="minorBidi"/>
                <w:sz w:val="24"/>
                <w:szCs w:val="24"/>
              </w:rPr>
              <w:t>1220 @ 12.20 pm</w:t>
            </w:r>
            <w:r>
              <w:rPr>
                <w:rFonts w:asciiTheme="minorBidi" w:hAnsiTheme="minorBidi"/>
                <w:sz w:val="24"/>
                <w:szCs w:val="24"/>
              </w:rPr>
              <w:t xml:space="preserve"> @ 3.05 pm</w:t>
            </w:r>
          </w:p>
          <w:p w:rsidR="00B93902" w:rsidRPr="007A389C" w:rsidRDefault="00B93902" w:rsidP="00BA48E0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</w:p>
          <w:p w:rsidR="00B93902" w:rsidRPr="007A389C" w:rsidRDefault="00B93902" w:rsidP="00BA48E0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  <w:r w:rsidRPr="007A389C">
              <w:rPr>
                <w:rFonts w:asciiTheme="minorBidi" w:hAnsiTheme="minorBidi"/>
                <w:sz w:val="24"/>
                <w:szCs w:val="24"/>
              </w:rPr>
              <w:t>1505</w:t>
            </w:r>
          </w:p>
          <w:p w:rsidR="00B93902" w:rsidRPr="007A389C" w:rsidRDefault="00B93902" w:rsidP="00BA48E0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</w:p>
          <w:p w:rsidR="00B93902" w:rsidRPr="007A389C" w:rsidRDefault="00B93902" w:rsidP="007A389C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  <w:r w:rsidRPr="007A389C">
              <w:rPr>
                <w:rFonts w:asciiTheme="minorBidi" w:hAnsiTheme="minorBidi"/>
                <w:sz w:val="24"/>
                <w:szCs w:val="24"/>
              </w:rPr>
              <w:t>Nota : Terima tanpa pm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B93902" w:rsidRDefault="00B93902" w:rsidP="007A389C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K1</w:t>
            </w:r>
          </w:p>
          <w:p w:rsidR="00B93902" w:rsidRDefault="00B93902" w:rsidP="007A389C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7A389C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K1</w:t>
            </w:r>
          </w:p>
          <w:p w:rsidR="00B93902" w:rsidRDefault="00B93902" w:rsidP="007A389C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Pr="00A543BA" w:rsidRDefault="00B93902" w:rsidP="007A389C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N1</w:t>
            </w:r>
          </w:p>
        </w:tc>
        <w:tc>
          <w:tcPr>
            <w:tcW w:w="1374" w:type="dxa"/>
            <w:vAlign w:val="bottom"/>
          </w:tcPr>
          <w:p w:rsidR="00B93902" w:rsidRPr="00A543BA" w:rsidRDefault="00B93902" w:rsidP="007A389C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3</w:t>
            </w:r>
          </w:p>
        </w:tc>
      </w:tr>
      <w:tr w:rsidR="00B93902" w:rsidRPr="00A543BA" w:rsidTr="007A389C">
        <w:trPr>
          <w:trHeight w:val="454"/>
          <w:jc w:val="center"/>
        </w:trPr>
        <w:tc>
          <w:tcPr>
            <w:tcW w:w="1047" w:type="dxa"/>
            <w:vMerge/>
            <w:vAlign w:val="center"/>
          </w:tcPr>
          <w:p w:rsidR="00B93902" w:rsidRPr="00A543BA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B93902" w:rsidRPr="00A543BA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b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902" w:rsidRDefault="00B93902" w:rsidP="00E7256F">
            <w:pPr>
              <w:rPr>
                <w:rFonts w:asciiTheme="minorBidi" w:eastAsiaTheme="minorEastAsia" w:hAnsiTheme="minorBidi"/>
                <w:lang w:val="en-US"/>
              </w:rPr>
            </w:pPr>
          </w:p>
          <w:p w:rsidR="00B93902" w:rsidRDefault="00C72AC9" w:rsidP="00E7256F">
            <w:pPr>
              <w:rPr>
                <w:rFonts w:asciiTheme="minorBidi" w:eastAsiaTheme="minorEastAsia" w:hAnsiTheme="minorBidi"/>
                <w:lang w:val="en-US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×200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>-(3×50)</m:t>
                  </m:r>
                </m:e>
              </m:d>
            </m:oMath>
            <w:r w:rsidR="00B93902">
              <w:rPr>
                <w:rFonts w:asciiTheme="minorBidi" w:eastAsiaTheme="minorEastAsia" w:hAnsiTheme="minorBidi"/>
                <w:lang w:val="en-US"/>
              </w:rPr>
              <w:t xml:space="preserve">  @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×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×200</m:t>
                      </m:r>
                    </m:e>
                  </m:d>
                </m:e>
              </m:d>
            </m:oMath>
          </w:p>
          <w:p w:rsidR="00B93902" w:rsidRPr="00CD789F" w:rsidRDefault="00B93902" w:rsidP="00E7256F">
            <w:pPr>
              <w:rPr>
                <w:rFonts w:asciiTheme="minorBidi" w:eastAsiaTheme="minorEastAsia" w:hAnsiTheme="minorBidi"/>
                <w:lang w:val="en-US"/>
              </w:rPr>
            </w:pPr>
          </w:p>
          <w:p w:rsidR="00B93902" w:rsidRPr="00A543BA" w:rsidRDefault="00B93902" w:rsidP="00E7256F">
            <w:pPr>
              <w:rPr>
                <w:rFonts w:asciiTheme="minorBidi" w:hAnsiTheme="minorBidi"/>
                <w:lang w:val="en-US"/>
              </w:rPr>
            </w:pPr>
            <m:oMath>
              <m:r>
                <w:rPr>
                  <w:rFonts w:ascii="Cambria Math" w:hAnsi="Cambria Math"/>
                  <w:lang w:val="en-US"/>
                </w:rPr>
                <m:t>580+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×200</m:t>
                      </m:r>
                    </m:e>
                  </m:d>
                  <m:r>
                    <w:rPr>
                      <w:rFonts w:ascii="Cambria Math" w:hAnsi="Cambria Math"/>
                      <w:lang w:val="en-US"/>
                    </w:rPr>
                    <m:t>-(3×50)</m:t>
                  </m:r>
                </m:e>
              </m:d>
              <m:r>
                <w:rPr>
                  <w:rFonts w:ascii="Cambria Math" w:hAnsi="Cambria Math"/>
                  <w:lang w:val="en-US"/>
                </w:rPr>
                <m:t>+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lang w:val="en-US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  <w:lang w:val="en-US"/>
                    </w:rPr>
                    <m:t>×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2×200</m:t>
                      </m:r>
                    </m:e>
                  </m:d>
                </m:e>
              </m:d>
            </m:oMath>
            <w:r w:rsidRPr="00A543BA">
              <w:rPr>
                <w:rFonts w:asciiTheme="minorBidi" w:hAnsiTheme="minorBidi"/>
                <w:lang w:val="en-US"/>
              </w:rPr>
              <w:t xml:space="preserve"> </w:t>
            </w:r>
            <w:r>
              <w:rPr>
                <w:rFonts w:asciiTheme="minorBidi" w:hAnsiTheme="minorBidi"/>
                <w:lang w:val="en-US"/>
              </w:rPr>
              <w:t>@</w:t>
            </w:r>
          </w:p>
          <w:p w:rsidR="00B93902" w:rsidRDefault="00B93902" w:rsidP="00E7256F">
            <w:pPr>
              <w:rPr>
                <w:rFonts w:asciiTheme="minorBidi" w:hAnsiTheme="minorBidi"/>
                <w:lang w:val="en-US"/>
              </w:rPr>
            </w:pPr>
          </w:p>
          <w:p w:rsidR="00B93902" w:rsidRDefault="00B93902" w:rsidP="00E7256F">
            <w:pPr>
              <w:rPr>
                <w:rFonts w:asciiTheme="minorBidi" w:hAnsiTheme="minorBidi"/>
                <w:lang w:val="en-US"/>
              </w:rPr>
            </w:pPr>
            <w:r>
              <w:rPr>
                <w:rFonts w:asciiTheme="minorBidi" w:hAnsiTheme="minorBidi"/>
                <w:lang w:val="en-US"/>
              </w:rPr>
              <w:t>580 + 250 + 80</w:t>
            </w:r>
          </w:p>
          <w:p w:rsidR="00B93902" w:rsidRPr="00A543BA" w:rsidRDefault="00B93902" w:rsidP="00E7256F">
            <w:pPr>
              <w:rPr>
                <w:rFonts w:asciiTheme="minorBidi" w:hAnsiTheme="minorBidi"/>
                <w:lang w:val="en-US"/>
              </w:rPr>
            </w:pPr>
          </w:p>
          <w:p w:rsidR="00B93902" w:rsidRPr="00A543BA" w:rsidRDefault="00B93902" w:rsidP="005D38D8">
            <w:pPr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  <w:lang w:val="en-US"/>
              </w:rPr>
              <w:t>910</w:t>
            </w:r>
            <w:r w:rsidRPr="00A543BA">
              <w:rPr>
                <w:rFonts w:asciiTheme="minorBidi" w:hAnsiTheme="minorBidi"/>
              </w:rPr>
              <w:t xml:space="preserve">   </w:t>
            </w:r>
          </w:p>
          <w:p w:rsidR="00B93902" w:rsidRPr="00A543BA" w:rsidRDefault="00B93902" w:rsidP="00E7256F">
            <w:pPr>
              <w:pStyle w:val="ListParagraph"/>
              <w:ind w:left="7920"/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 xml:space="preserve">     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B93902" w:rsidRDefault="00B93902" w:rsidP="007A389C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Pr="00A543BA" w:rsidRDefault="00B93902" w:rsidP="007A389C">
            <w:pPr>
              <w:jc w:val="center"/>
              <w:rPr>
                <w:rFonts w:asciiTheme="minorBidi" w:hAnsiTheme="minorBidi"/>
                <w:lang w:val="en-US"/>
              </w:rPr>
            </w:pPr>
            <w:r w:rsidRPr="00A543BA">
              <w:rPr>
                <w:rFonts w:asciiTheme="minorBidi" w:hAnsiTheme="minorBidi"/>
                <w:lang w:val="en-US"/>
              </w:rPr>
              <w:t>K1</w:t>
            </w:r>
          </w:p>
          <w:p w:rsidR="00B93902" w:rsidRDefault="00B93902" w:rsidP="007A389C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Pr="00A543BA" w:rsidRDefault="00B93902" w:rsidP="007A389C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Pr="00A543BA" w:rsidRDefault="00B93902" w:rsidP="007A389C">
            <w:pPr>
              <w:jc w:val="center"/>
              <w:rPr>
                <w:rFonts w:asciiTheme="minorBidi" w:hAnsiTheme="minorBidi"/>
                <w:lang w:val="en-US"/>
              </w:rPr>
            </w:pPr>
            <w:r w:rsidRPr="00A543BA">
              <w:rPr>
                <w:rFonts w:asciiTheme="minorBidi" w:hAnsiTheme="minorBidi"/>
                <w:lang w:val="en-US"/>
              </w:rPr>
              <w:t>K1</w:t>
            </w:r>
          </w:p>
          <w:p w:rsidR="00B93902" w:rsidRDefault="00B93902" w:rsidP="007A389C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Default="00B93902" w:rsidP="007A389C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Pr="00A543BA" w:rsidRDefault="00B93902" w:rsidP="007A389C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Pr="00A543BA" w:rsidRDefault="00B93902" w:rsidP="007A389C">
            <w:pPr>
              <w:jc w:val="center"/>
              <w:rPr>
                <w:rFonts w:asciiTheme="minorBidi" w:hAnsiTheme="minorBidi"/>
                <w:lang w:val="en-US"/>
              </w:rPr>
            </w:pPr>
            <w:r w:rsidRPr="00A543BA">
              <w:rPr>
                <w:rFonts w:asciiTheme="minorBidi" w:hAnsiTheme="minorBidi"/>
                <w:lang w:val="en-US"/>
              </w:rPr>
              <w:t>N1</w:t>
            </w:r>
          </w:p>
        </w:tc>
        <w:tc>
          <w:tcPr>
            <w:tcW w:w="1374" w:type="dxa"/>
            <w:vAlign w:val="center"/>
          </w:tcPr>
          <w:p w:rsidR="00B93902" w:rsidRPr="00A543BA" w:rsidRDefault="00B93902" w:rsidP="00986903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Pr="00A543BA" w:rsidRDefault="00B93902" w:rsidP="00986903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Default="00B93902" w:rsidP="00986903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Default="00B93902" w:rsidP="00986903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Default="00B93902" w:rsidP="00986903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Default="00B93902" w:rsidP="00986903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Default="00B93902" w:rsidP="00986903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Pr="00A543BA" w:rsidRDefault="00B93902" w:rsidP="00986903">
            <w:pPr>
              <w:jc w:val="center"/>
              <w:rPr>
                <w:rFonts w:asciiTheme="minorBidi" w:hAnsiTheme="minorBidi"/>
                <w:lang w:val="en-US"/>
              </w:rPr>
            </w:pPr>
            <w:r w:rsidRPr="00A543BA">
              <w:rPr>
                <w:rFonts w:asciiTheme="minorBidi" w:hAnsiTheme="minorBidi"/>
                <w:lang w:val="en-US"/>
              </w:rPr>
              <w:t xml:space="preserve">3 </w:t>
            </w:r>
          </w:p>
        </w:tc>
      </w:tr>
      <w:tr w:rsidR="00B93902" w:rsidRPr="00A543BA" w:rsidTr="00FB5F33">
        <w:trPr>
          <w:trHeight w:val="454"/>
          <w:jc w:val="center"/>
        </w:trPr>
        <w:tc>
          <w:tcPr>
            <w:tcW w:w="1047" w:type="dxa"/>
            <w:vMerge/>
            <w:vAlign w:val="center"/>
          </w:tcPr>
          <w:p w:rsidR="00B93902" w:rsidRPr="00A543BA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B93902" w:rsidRPr="00A543BA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c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3902" w:rsidRPr="00A543BA" w:rsidRDefault="00B93902" w:rsidP="00573420">
            <w:pPr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>(i) Masa perjalanan</w:t>
            </w:r>
          </w:p>
          <w:p w:rsidR="00B93902" w:rsidRPr="00A543BA" w:rsidRDefault="00B93902" w:rsidP="00573420">
            <w:pPr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 xml:space="preserve">   =   </w:t>
            </w:r>
            <w:r w:rsidRPr="00A543BA">
              <w:rPr>
                <w:rFonts w:asciiTheme="minorBidi" w:hAnsiTheme="minorBidi"/>
                <w:position w:val="-24"/>
              </w:rPr>
              <w:object w:dxaOrig="380" w:dyaOrig="620">
                <v:shape id="_x0000_i1034" type="#_x0000_t75" style="width:18.95pt;height:30.3pt" o:ole="">
                  <v:imagedata r:id="rId29" o:title=""/>
                </v:shape>
                <o:OLEObject Type="Embed" ProgID="Equation.DSMT4" ShapeID="_x0000_i1034" DrawAspect="Content" ObjectID="_1555037998" r:id="rId30"/>
              </w:object>
            </w:r>
            <w:r w:rsidRPr="00A543BA">
              <w:rPr>
                <w:rFonts w:asciiTheme="minorBidi" w:hAnsiTheme="minorBidi"/>
              </w:rPr>
              <w:t>- jam + 1 jam + 2 jam</w:t>
            </w:r>
            <w:r w:rsidRPr="00A543BA">
              <w:rPr>
                <w:rFonts w:asciiTheme="minorBidi" w:hAnsiTheme="minorBidi"/>
              </w:rPr>
              <w:tab/>
            </w:r>
          </w:p>
          <w:p w:rsidR="00B93902" w:rsidRPr="00A543BA" w:rsidRDefault="00B93902" w:rsidP="00573420">
            <w:pPr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 xml:space="preserve"> = </w:t>
            </w:r>
            <w:r w:rsidRPr="00A543BA">
              <w:rPr>
                <w:rFonts w:asciiTheme="minorBidi" w:hAnsiTheme="minorBidi"/>
                <w:position w:val="-24"/>
              </w:rPr>
              <w:object w:dxaOrig="380" w:dyaOrig="620">
                <v:shape id="_x0000_i1035" type="#_x0000_t75" style="width:18.95pt;height:30.3pt" o:ole="">
                  <v:imagedata r:id="rId31" o:title=""/>
                </v:shape>
                <o:OLEObject Type="Embed" ProgID="Equation.DSMT4" ShapeID="_x0000_i1035" DrawAspect="Content" ObjectID="_1555037999" r:id="rId32"/>
              </w:object>
            </w:r>
            <w:r w:rsidRPr="00A543BA">
              <w:rPr>
                <w:rFonts w:asciiTheme="minorBidi" w:hAnsiTheme="minorBidi"/>
              </w:rPr>
              <w:t>jam @ 5jam 30 minit</w:t>
            </w:r>
          </w:p>
          <w:p w:rsidR="00B93902" w:rsidRPr="00A543BA" w:rsidRDefault="00B93902" w:rsidP="00573420">
            <w:pPr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>Waktu tiba =0815 + 0530</w:t>
            </w:r>
          </w:p>
          <w:p w:rsidR="00B93902" w:rsidRPr="00A543BA" w:rsidRDefault="00B93902" w:rsidP="00573420">
            <w:pPr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 xml:space="preserve">                   = 1345</w:t>
            </w:r>
          </w:p>
          <w:p w:rsidR="00B93902" w:rsidRPr="00A543BA" w:rsidRDefault="00B93902" w:rsidP="00573420">
            <w:pPr>
              <w:rPr>
                <w:rFonts w:asciiTheme="minorBidi" w:hAnsiTheme="minorBidi"/>
              </w:rPr>
            </w:pPr>
          </w:p>
          <w:p w:rsidR="00B93902" w:rsidRPr="00A543BA" w:rsidRDefault="00B93902" w:rsidP="00573420">
            <w:pPr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 xml:space="preserve">ii) </w:t>
            </w:r>
            <w:r w:rsidRPr="00A543BA">
              <w:rPr>
                <w:rFonts w:asciiTheme="minorBidi" w:hAnsiTheme="minorBidi"/>
                <w:position w:val="-24"/>
              </w:rPr>
              <w:object w:dxaOrig="1500" w:dyaOrig="620">
                <v:shape id="_x0000_i1036" type="#_x0000_t75" style="width:77.7pt;height:30.3pt" o:ole="">
                  <v:imagedata r:id="rId33" o:title=""/>
                </v:shape>
                <o:OLEObject Type="Embed" ProgID="Equation.DSMT4" ShapeID="_x0000_i1036" DrawAspect="Content" ObjectID="_1555038000" r:id="rId34"/>
              </w:object>
            </w:r>
          </w:p>
          <w:p w:rsidR="00B93902" w:rsidRPr="00A543BA" w:rsidRDefault="00B93902" w:rsidP="00573420">
            <w:pPr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 xml:space="preserve">    Jarak = Laju x Masa</w:t>
            </w:r>
          </w:p>
          <w:p w:rsidR="00B93902" w:rsidRPr="00A543BA" w:rsidRDefault="00B93902" w:rsidP="00573420">
            <w:pPr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 xml:space="preserve">   Jarak PQ = (80 x 2.5) + (75 x 2)</w:t>
            </w:r>
          </w:p>
          <w:p w:rsidR="00B93902" w:rsidRPr="00A543BA" w:rsidRDefault="00B93902" w:rsidP="00573420">
            <w:pPr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 xml:space="preserve">                   = 200 + 150</w:t>
            </w:r>
          </w:p>
          <w:p w:rsidR="00B93902" w:rsidRPr="00A543BA" w:rsidRDefault="00B93902" w:rsidP="00573420">
            <w:pPr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 xml:space="preserve">                   = 350 km</w:t>
            </w:r>
          </w:p>
          <w:p w:rsidR="00B93902" w:rsidRPr="00A543BA" w:rsidRDefault="00B93902" w:rsidP="00573420">
            <w:pPr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 xml:space="preserve">Masa perjalanan = </w:t>
            </w:r>
            <w:r w:rsidRPr="00A543BA">
              <w:rPr>
                <w:rFonts w:asciiTheme="minorBidi" w:hAnsiTheme="minorBidi"/>
                <w:position w:val="-24"/>
              </w:rPr>
              <w:object w:dxaOrig="460" w:dyaOrig="620">
                <v:shape id="_x0000_i1037" type="#_x0000_t75" style="width:22.75pt;height:30.3pt" o:ole="">
                  <v:imagedata r:id="rId35" o:title=""/>
                </v:shape>
                <o:OLEObject Type="Embed" ProgID="Equation.DSMT4" ShapeID="_x0000_i1037" DrawAspect="Content" ObjectID="_1555038001" r:id="rId36"/>
              </w:object>
            </w:r>
          </w:p>
          <w:p w:rsidR="00B93902" w:rsidRPr="00A543BA" w:rsidRDefault="00B93902" w:rsidP="00573420">
            <w:pPr>
              <w:ind w:firstLine="720"/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 xml:space="preserve">               = 5 jam</w:t>
            </w:r>
          </w:p>
          <w:p w:rsidR="00B93902" w:rsidRPr="00A543BA" w:rsidRDefault="00B93902" w:rsidP="00573420">
            <w:pPr>
              <w:rPr>
                <w:rFonts w:asciiTheme="minorBidi" w:hAnsiTheme="minorBidi"/>
              </w:rPr>
            </w:pPr>
            <w:r w:rsidRPr="00A543BA">
              <w:rPr>
                <w:rFonts w:asciiTheme="minorBidi" w:hAnsiTheme="minorBidi"/>
              </w:rPr>
              <w:t>Wakt</w:t>
            </w:r>
            <w:r>
              <w:rPr>
                <w:rFonts w:asciiTheme="minorBidi" w:hAnsiTheme="minorBidi"/>
              </w:rPr>
              <w:t xml:space="preserve">u mula perjalanan = 1345 - 5 </w:t>
            </w:r>
          </w:p>
          <w:p w:rsidR="00B93902" w:rsidRPr="00A543BA" w:rsidRDefault="00B93902" w:rsidP="005D38D8">
            <w:pPr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</w:rPr>
              <w:t xml:space="preserve">                                     = Jam 0845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B93902" w:rsidRDefault="00B93902" w:rsidP="00FB5F3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FB5F3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FB5F3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FB5F3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FB5F3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FB5F3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FB5F3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FB5F3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K1</w:t>
            </w:r>
          </w:p>
          <w:p w:rsidR="00B93902" w:rsidRDefault="00B93902" w:rsidP="00FB5F3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FB5F3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FB5F3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FB5F3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FB5F3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FB5F3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FB5F3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FB5F3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FB5F3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K1</w:t>
            </w:r>
          </w:p>
          <w:p w:rsidR="00B93902" w:rsidRPr="00A543BA" w:rsidRDefault="00B93902" w:rsidP="00FB5F3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N1</w:t>
            </w:r>
          </w:p>
        </w:tc>
        <w:tc>
          <w:tcPr>
            <w:tcW w:w="1374" w:type="dxa"/>
            <w:vAlign w:val="center"/>
          </w:tcPr>
          <w:p w:rsidR="00B93902" w:rsidRPr="00A543BA" w:rsidRDefault="00B93902" w:rsidP="0098690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</w:tc>
      </w:tr>
      <w:tr w:rsidR="00B93902" w:rsidRPr="00A543BA" w:rsidTr="00FB5F33">
        <w:trPr>
          <w:trHeight w:val="4352"/>
          <w:jc w:val="center"/>
        </w:trPr>
        <w:tc>
          <w:tcPr>
            <w:tcW w:w="1047" w:type="dxa"/>
            <w:vMerge w:val="restart"/>
            <w:vAlign w:val="center"/>
          </w:tcPr>
          <w:p w:rsidR="00B93902" w:rsidRPr="00A543BA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8.</w:t>
            </w: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B93902" w:rsidRPr="00A543BA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a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tbl>
            <w:tblPr>
              <w:tblStyle w:val="TableGrid"/>
              <w:tblW w:w="4950" w:type="dxa"/>
              <w:tblLayout w:type="fixed"/>
              <w:tblLook w:val="04A0"/>
            </w:tblPr>
            <w:tblGrid>
              <w:gridCol w:w="1650"/>
              <w:gridCol w:w="1650"/>
              <w:gridCol w:w="1650"/>
            </w:tblGrid>
            <w:tr w:rsidR="00B93902" w:rsidTr="00FB5F33">
              <w:trPr>
                <w:trHeight w:val="2227"/>
              </w:trPr>
              <w:tc>
                <w:tcPr>
                  <w:tcW w:w="165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</w:tcPr>
                <w:p w:rsidR="00B93902" w:rsidRDefault="00B93902">
                  <w:pPr>
                    <w:jc w:val="center"/>
                    <w:rPr>
                      <w:rFonts w:asciiTheme="minorBidi" w:hAnsiTheme="minorBidi"/>
                      <w:i/>
                      <w:iCs/>
                      <w:lang w:val="en-US"/>
                    </w:rPr>
                  </w:pPr>
                  <w:r>
                    <w:rPr>
                      <w:rFonts w:asciiTheme="minorBidi" w:hAnsiTheme="minorBidi"/>
                      <w:i/>
                      <w:iCs/>
                      <w:noProof/>
                      <w:lang w:val="en-US"/>
                    </w:rPr>
                    <w:drawing>
                      <wp:inline distT="0" distB="0" distL="0" distR="0">
                        <wp:extent cx="1187450" cy="1282700"/>
                        <wp:effectExtent l="0" t="0" r="0" b="0"/>
                        <wp:docPr id="15" name="Picture 15" descr="Description: C:\Users\ASPIRE\AppData\Roaming\PixelMetrics\CaptureWiz\LastCaptures\2017-04-01_11-43-11-56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" descr="Description: C:\Users\ASPIRE\AppData\Roaming\PixelMetrics\CaptureWiz\LastCaptures\2017-04-01_11-43-11-56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87450" cy="12827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B93902" w:rsidRDefault="00B93902">
                  <w:pPr>
                    <w:jc w:val="center"/>
                    <w:rPr>
                      <w:rFonts w:asciiTheme="minorBidi" w:hAnsiTheme="minorBidi"/>
                      <w:i/>
                      <w:iCs/>
                      <w:lang w:val="en-US"/>
                    </w:rPr>
                  </w:pPr>
                </w:p>
                <w:p w:rsidR="00B93902" w:rsidRDefault="00B93902">
                  <w:pPr>
                    <w:jc w:val="center"/>
                    <w:rPr>
                      <w:rFonts w:asciiTheme="minorBidi" w:hAnsiTheme="minorBidi"/>
                      <w:i/>
                      <w:iCs/>
                      <w:lang w:val="en-US"/>
                    </w:rPr>
                  </w:pPr>
                </w:p>
              </w:tc>
              <w:tc>
                <w:tcPr>
                  <w:tcW w:w="165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:rsidR="00B93902" w:rsidRDefault="00B93902">
                  <w:pPr>
                    <w:jc w:val="center"/>
                    <w:rPr>
                      <w:rFonts w:asciiTheme="minorBidi" w:hAnsiTheme="minorBidi"/>
                      <w:i/>
                      <w:iCs/>
                      <w:lang w:val="en-US"/>
                    </w:rPr>
                  </w:pPr>
                  <w:r>
                    <w:rPr>
                      <w:noProof/>
                      <w:lang w:val="en-US"/>
                    </w:rPr>
                    <w:drawing>
                      <wp:inline distT="0" distB="0" distL="0" distR="0">
                        <wp:extent cx="1146175" cy="1064260"/>
                        <wp:effectExtent l="0" t="0" r="0" b="2540"/>
                        <wp:docPr id="14" name="Picture 14" descr="Description: C:\Users\ASPIRE\AppData\Roaming\PixelMetrics\CaptureWiz\LastCaptures\2017-04-01_11-47-23-41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 descr="Description: C:\Users\ASPIRE\AppData\Roaming\PixelMetrics\CaptureWiz\LastCaptures\2017-04-01_11-47-23-412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6175" cy="10642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65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  <w:hideMark/>
                </w:tcPr>
                <w:p w:rsidR="00B93902" w:rsidRDefault="00B93902">
                  <w:pPr>
                    <w:jc w:val="center"/>
                    <w:rPr>
                      <w:rFonts w:asciiTheme="minorBidi" w:hAnsiTheme="minorBidi"/>
                      <w:i/>
                      <w:iCs/>
                      <w:lang w:val="en-US"/>
                    </w:rPr>
                  </w:pPr>
                  <w:r>
                    <w:rPr>
                      <w:noProof/>
                      <w:lang w:val="en-US"/>
                    </w:rPr>
                    <w:drawing>
                      <wp:inline distT="0" distB="0" distL="0" distR="0">
                        <wp:extent cx="1214755" cy="1255395"/>
                        <wp:effectExtent l="0" t="0" r="4445" b="1905"/>
                        <wp:docPr id="13" name="Picture 13" descr="Description: C:\Users\ASPIRE\AppData\Roaming\PixelMetrics\CaptureWiz\LastCaptures\2017-04-01_11-47-56-71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 descr="Description: C:\Users\ASPIRE\AppData\Roaming\PixelMetrics\CaptureWiz\LastCaptures\2017-04-01_11-47-56-71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" cstate="print">
                                  <a:extLst>
                                    <a:ext uri="{28A0092B-C50C-407E-A947-70E740481C1C}">
      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14755" cy="12553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B93902" w:rsidTr="00FB5F33">
              <w:trPr>
                <w:trHeight w:val="964"/>
              </w:trPr>
              <w:tc>
                <w:tcPr>
                  <w:tcW w:w="165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</w:tcPr>
                <w:p w:rsidR="00B93902" w:rsidRPr="00FB5F33" w:rsidRDefault="00B93902">
                  <w:pPr>
                    <w:jc w:val="center"/>
                    <w:rPr>
                      <w:rFonts w:asciiTheme="minorBidi" w:hAnsiTheme="minorBidi"/>
                      <w:i/>
                      <w:iCs/>
                      <w:noProof/>
                      <w:lang w:eastAsia="ms-MY"/>
                    </w:rPr>
                  </w:pPr>
                  <w:r w:rsidRPr="00FB5F33">
                    <w:rPr>
                      <w:rFonts w:asciiTheme="minorBidi" w:hAnsiTheme="minorBidi"/>
                      <w:noProof/>
                      <w:lang w:eastAsia="ms-MY"/>
                    </w:rPr>
                    <w:t>Kon</w:t>
                  </w:r>
                  <w:r>
                    <w:rPr>
                      <w:rFonts w:asciiTheme="minorBidi" w:hAnsiTheme="minorBidi"/>
                      <w:noProof/>
                      <w:lang w:eastAsia="ms-MY"/>
                    </w:rPr>
                    <w:t xml:space="preserve"> /</w:t>
                  </w:r>
                  <w:r>
                    <w:rPr>
                      <w:rFonts w:asciiTheme="minorBidi" w:hAnsiTheme="minorBidi"/>
                      <w:i/>
                      <w:iCs/>
                      <w:noProof/>
                      <w:lang w:eastAsia="ms-MY"/>
                    </w:rPr>
                    <w:t>cone</w:t>
                  </w:r>
                </w:p>
              </w:tc>
              <w:tc>
                <w:tcPr>
                  <w:tcW w:w="165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</w:tcPr>
                <w:p w:rsidR="00B93902" w:rsidRPr="00FB5F33" w:rsidRDefault="00B93902">
                  <w:pPr>
                    <w:jc w:val="center"/>
                    <w:rPr>
                      <w:i/>
                      <w:iCs/>
                      <w:noProof/>
                      <w:lang w:eastAsia="ms-MY"/>
                    </w:rPr>
                  </w:pPr>
                  <w:r>
                    <w:rPr>
                      <w:noProof/>
                      <w:lang w:eastAsia="ms-MY"/>
                    </w:rPr>
                    <w:t xml:space="preserve">Piramid / </w:t>
                  </w:r>
                  <w:r>
                    <w:rPr>
                      <w:i/>
                      <w:iCs/>
                      <w:noProof/>
                      <w:lang w:eastAsia="ms-MY"/>
                    </w:rPr>
                    <w:t>pyramid</w:t>
                  </w:r>
                </w:p>
              </w:tc>
              <w:tc>
                <w:tcPr>
                  <w:tcW w:w="1650" w:type="dxa"/>
                  <w:tcBorders>
                    <w:top w:val="single" w:sz="4" w:space="0" w:color="000000" w:themeColor="text1"/>
                    <w:left w:val="single" w:sz="4" w:space="0" w:color="000000" w:themeColor="text1"/>
                    <w:bottom w:val="single" w:sz="4" w:space="0" w:color="000000" w:themeColor="text1"/>
                    <w:right w:val="single" w:sz="4" w:space="0" w:color="000000" w:themeColor="text1"/>
                  </w:tcBorders>
                  <w:vAlign w:val="center"/>
                </w:tcPr>
                <w:p w:rsidR="00B93902" w:rsidRDefault="00B93902" w:rsidP="00FB5F33">
                  <w:pPr>
                    <w:jc w:val="center"/>
                    <w:rPr>
                      <w:noProof/>
                      <w:lang w:eastAsia="ms-MY"/>
                    </w:rPr>
                  </w:pPr>
                  <w:r>
                    <w:rPr>
                      <w:noProof/>
                      <w:lang w:eastAsia="ms-MY"/>
                    </w:rPr>
                    <w:t xml:space="preserve">Prisma / Prism </w:t>
                  </w:r>
                </w:p>
              </w:tc>
            </w:tr>
          </w:tbl>
          <w:p w:rsidR="00B93902" w:rsidRDefault="00B93902" w:rsidP="00BA48E0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</w:p>
          <w:p w:rsidR="00B93902" w:rsidRPr="00A543BA" w:rsidRDefault="00B93902" w:rsidP="00BA48E0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Nota : Kesalahan ejaan, P0</w:t>
            </w:r>
          </w:p>
        </w:tc>
        <w:tc>
          <w:tcPr>
            <w:tcW w:w="1559" w:type="dxa"/>
            <w:tcBorders>
              <w:left w:val="single" w:sz="4" w:space="0" w:color="auto"/>
            </w:tcBorders>
            <w:vAlign w:val="center"/>
          </w:tcPr>
          <w:p w:rsidR="00B93902" w:rsidRDefault="00B93902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P1</w:t>
            </w:r>
          </w:p>
          <w:p w:rsidR="00B93902" w:rsidRDefault="00B93902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P1</w:t>
            </w:r>
          </w:p>
          <w:p w:rsidR="00B93902" w:rsidRPr="00A543BA" w:rsidRDefault="00B93902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P1</w:t>
            </w:r>
          </w:p>
        </w:tc>
        <w:tc>
          <w:tcPr>
            <w:tcW w:w="1374" w:type="dxa"/>
            <w:vAlign w:val="bottom"/>
          </w:tcPr>
          <w:p w:rsidR="00B93902" w:rsidRPr="00A543BA" w:rsidRDefault="00B93902" w:rsidP="00FB5F3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3</w:t>
            </w:r>
          </w:p>
        </w:tc>
      </w:tr>
      <w:tr w:rsidR="00B93902" w:rsidRPr="00A543BA" w:rsidTr="00DF2E4D">
        <w:trPr>
          <w:trHeight w:val="454"/>
          <w:jc w:val="center"/>
        </w:trPr>
        <w:tc>
          <w:tcPr>
            <w:tcW w:w="1047" w:type="dxa"/>
            <w:vMerge/>
            <w:vAlign w:val="center"/>
          </w:tcPr>
          <w:p w:rsidR="00B93902" w:rsidRPr="00A543BA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B93902" w:rsidRPr="00A543BA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b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902" w:rsidRPr="00BA194A" w:rsidRDefault="00B93902" w:rsidP="00E7256F">
            <w:pPr>
              <w:rPr>
                <w:rFonts w:asciiTheme="minorBidi" w:hAnsiTheme="minorBidi"/>
                <w:lang w:val="en-US"/>
              </w:rPr>
            </w:pPr>
          </w:p>
          <w:p w:rsidR="00B93902" w:rsidRDefault="00B93902" w:rsidP="00DF2E4D">
            <w:pPr>
              <w:pStyle w:val="Tab1-BM"/>
              <w:tabs>
                <w:tab w:val="clear" w:pos="240"/>
                <w:tab w:val="clear" w:pos="360"/>
              </w:tabs>
              <w:spacing w:after="0"/>
              <w:jc w:val="left"/>
              <w:rPr>
                <w:rFonts w:asciiTheme="minorBidi" w:hAnsiTheme="minorBidi" w:cstheme="minorBidi"/>
                <w:i w:val="0"/>
                <w:sz w:val="24"/>
                <w:szCs w:val="24"/>
              </w:rPr>
            </w:pPr>
            <w:r>
              <w:rPr>
                <w:rFonts w:asciiTheme="minorBidi" w:hAnsiTheme="minorBidi" w:cstheme="minorBidi"/>
                <w:i w:val="0"/>
                <w:sz w:val="24"/>
                <w:szCs w:val="24"/>
              </w:rPr>
              <w:t>(i) 12936 cm</w:t>
            </w:r>
            <w:r>
              <w:rPr>
                <w:rFonts w:asciiTheme="minorBidi" w:hAnsiTheme="minorBidi" w:cstheme="minorBidi"/>
                <w:i w:val="0"/>
                <w:sz w:val="24"/>
                <w:szCs w:val="24"/>
                <w:vertAlign w:val="superscript"/>
              </w:rPr>
              <w:t>3</w:t>
            </w:r>
          </w:p>
          <w:p w:rsidR="00B93902" w:rsidRDefault="00B93902" w:rsidP="00E7256F">
            <w:pPr>
              <w:pStyle w:val="Tab1-BM"/>
              <w:tabs>
                <w:tab w:val="clear" w:pos="240"/>
                <w:tab w:val="clear" w:pos="360"/>
              </w:tabs>
              <w:spacing w:after="0"/>
              <w:jc w:val="left"/>
              <w:rPr>
                <w:rFonts w:asciiTheme="minorBidi" w:hAnsiTheme="minorBidi" w:cstheme="minorBidi"/>
                <w:i w:val="0"/>
                <w:sz w:val="24"/>
                <w:szCs w:val="24"/>
              </w:rPr>
            </w:pPr>
          </w:p>
          <w:p w:rsidR="00B93902" w:rsidRPr="00D6741A" w:rsidRDefault="00B93902" w:rsidP="00DF2E4D">
            <w:pPr>
              <w:pStyle w:val="Tab1-BM"/>
              <w:tabs>
                <w:tab w:val="clear" w:pos="240"/>
                <w:tab w:val="clear" w:pos="360"/>
              </w:tabs>
              <w:spacing w:after="0"/>
              <w:jc w:val="left"/>
              <w:rPr>
                <w:rFonts w:asciiTheme="minorBidi" w:hAnsiTheme="minorBidi" w:cstheme="minorBidi"/>
                <w:i w:val="0"/>
                <w:sz w:val="24"/>
                <w:szCs w:val="24"/>
              </w:rPr>
            </w:pPr>
            <w:r>
              <w:rPr>
                <w:rFonts w:asciiTheme="minorBidi" w:hAnsiTheme="minorBidi" w:cstheme="minorBidi"/>
                <w:i w:val="0"/>
                <w:sz w:val="24"/>
                <w:szCs w:val="24"/>
              </w:rPr>
              <w:t xml:space="preserve">(ii) </w:t>
            </w:r>
            <m:oMath>
              <m:f>
                <m:fPr>
                  <m:ctrlPr>
                    <w:rPr>
                      <w:rFonts w:ascii="Cambria Math" w:hAnsi="Cambria Math" w:cstheme="minorBidi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theme="minorBidi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 w:cstheme="minorBidi"/>
                      <w:sz w:val="24"/>
                      <w:szCs w:val="24"/>
                    </w:rPr>
                    <m:t>3</m:t>
                  </m:r>
                </m:den>
              </m:f>
            </m:oMath>
            <w:r>
              <w:rPr>
                <w:rFonts w:asciiTheme="minorBidi" w:hAnsiTheme="minorBidi" w:cstheme="minorBidi"/>
                <w:i w:val="0"/>
                <w:sz w:val="24"/>
                <w:szCs w:val="24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 w:cstheme="minorBidi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theme="minorBidi"/>
                      <w:sz w:val="24"/>
                      <w:szCs w:val="24"/>
                    </w:rPr>
                    <m:t>22</m:t>
                  </m:r>
                </m:num>
                <m:den>
                  <m:r>
                    <w:rPr>
                      <w:rFonts w:ascii="Cambria Math" w:hAnsi="Cambria Math" w:cstheme="minorBidi"/>
                      <w:sz w:val="24"/>
                      <w:szCs w:val="24"/>
                    </w:rPr>
                    <m:t>7</m:t>
                  </m:r>
                </m:den>
              </m:f>
            </m:oMath>
            <w:r>
              <w:rPr>
                <w:rFonts w:asciiTheme="minorBidi" w:hAnsiTheme="minorBidi" w:cstheme="minorBidi"/>
                <w:i w:val="0"/>
                <w:sz w:val="24"/>
                <w:szCs w:val="24"/>
              </w:rPr>
              <w:t xml:space="preserve"> x 3.5</w:t>
            </w:r>
            <w:r>
              <w:rPr>
                <w:rFonts w:asciiTheme="minorBidi" w:hAnsiTheme="minorBidi" w:cstheme="minorBidi"/>
                <w:i w:val="0"/>
                <w:sz w:val="24"/>
                <w:szCs w:val="24"/>
                <w:vertAlign w:val="superscript"/>
              </w:rPr>
              <w:t>3</w:t>
            </w:r>
            <w:r>
              <w:rPr>
                <w:rFonts w:asciiTheme="minorBidi" w:hAnsiTheme="minorBidi" w:cstheme="minorBidi"/>
                <w:i w:val="0"/>
                <w:sz w:val="24"/>
                <w:szCs w:val="24"/>
              </w:rPr>
              <w:t xml:space="preserve"> = 89.8 cm</w:t>
            </w:r>
            <w:r>
              <w:rPr>
                <w:rFonts w:asciiTheme="minorBidi" w:hAnsiTheme="minorBidi" w:cstheme="minorBidi"/>
                <w:i w:val="0"/>
                <w:sz w:val="24"/>
                <w:szCs w:val="24"/>
                <w:vertAlign w:val="superscript"/>
              </w:rPr>
              <w:t>3</w:t>
            </w:r>
          </w:p>
          <w:p w:rsidR="00B93902" w:rsidRDefault="00B93902" w:rsidP="00E7256F">
            <w:pPr>
              <w:pStyle w:val="ListParagraph"/>
              <w:rPr>
                <w:rFonts w:asciiTheme="minorBidi" w:hAnsiTheme="minorBidi"/>
                <w:i/>
                <w:sz w:val="24"/>
                <w:szCs w:val="24"/>
              </w:rPr>
            </w:pPr>
          </w:p>
          <w:p w:rsidR="00B93902" w:rsidRPr="00D6741A" w:rsidRDefault="00C72AC9" w:rsidP="00DF2E4D">
            <w:pPr>
              <w:pStyle w:val="Tab1-BM"/>
              <w:tabs>
                <w:tab w:val="clear" w:pos="240"/>
                <w:tab w:val="clear" w:pos="360"/>
              </w:tabs>
              <w:spacing w:after="0"/>
              <w:jc w:val="left"/>
              <w:rPr>
                <w:rFonts w:asciiTheme="minorBidi" w:hAnsiTheme="minorBidi" w:cstheme="minorBidi"/>
                <w:i w:val="0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Times New Roman" w:cs="Times New Roman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12936  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89.8 </m:t>
                  </m:r>
                </m:den>
              </m:f>
            </m:oMath>
            <w:r w:rsidR="00B93902">
              <w:rPr>
                <w:rFonts w:asciiTheme="minorBidi" w:hAnsiTheme="minorBidi" w:cstheme="minorBidi"/>
                <w:i w:val="0"/>
                <w:sz w:val="24"/>
                <w:szCs w:val="24"/>
              </w:rPr>
              <w:t xml:space="preserve">    @ 144.05 cawan air</w:t>
            </w:r>
          </w:p>
          <w:p w:rsidR="00B93902" w:rsidRDefault="00B93902" w:rsidP="00DF2E4D">
            <w:pPr>
              <w:rPr>
                <w:rFonts w:asciiTheme="minorBidi" w:hAnsiTheme="minorBidi"/>
                <w:iCs/>
                <w:sz w:val="24"/>
                <w:szCs w:val="24"/>
                <w:lang w:val="en-GB"/>
              </w:rPr>
            </w:pPr>
          </w:p>
          <w:p w:rsidR="00B93902" w:rsidRDefault="00B93902" w:rsidP="00DF2E4D">
            <w:pPr>
              <w:rPr>
                <w:rFonts w:asciiTheme="minorBidi" w:hAnsiTheme="minorBidi"/>
                <w:iCs/>
                <w:sz w:val="24"/>
                <w:szCs w:val="24"/>
                <w:lang w:val="en-GB"/>
              </w:rPr>
            </w:pPr>
          </w:p>
          <w:p w:rsidR="00B93902" w:rsidRPr="00DF2E4D" w:rsidRDefault="00B93902" w:rsidP="00DF2E4D">
            <w:pPr>
              <w:rPr>
                <w:rFonts w:asciiTheme="minorBidi" w:hAnsiTheme="minorBidi"/>
                <w:iCs/>
                <w:sz w:val="24"/>
                <w:szCs w:val="24"/>
                <w:lang w:val="en-GB"/>
              </w:rPr>
            </w:pPr>
            <w:r>
              <w:rPr>
                <w:rFonts w:asciiTheme="minorBidi" w:hAnsiTheme="minorBidi"/>
                <w:iCs/>
                <w:sz w:val="24"/>
                <w:szCs w:val="24"/>
                <w:lang w:val="en-GB"/>
              </w:rPr>
              <w:t>145 cawan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B93902" w:rsidRDefault="00B93902" w:rsidP="00DF2E4D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Default="00B93902" w:rsidP="00DF2E4D">
            <w:pPr>
              <w:jc w:val="center"/>
              <w:rPr>
                <w:rFonts w:asciiTheme="minorBidi" w:hAnsiTheme="minorBidi"/>
                <w:lang w:val="en-US"/>
              </w:rPr>
            </w:pPr>
            <w:r>
              <w:rPr>
                <w:rFonts w:asciiTheme="minorBidi" w:hAnsiTheme="minorBidi"/>
                <w:lang w:val="en-US"/>
              </w:rPr>
              <w:t>N1</w:t>
            </w:r>
          </w:p>
          <w:p w:rsidR="00B93902" w:rsidRDefault="00B93902" w:rsidP="00DF2E4D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Default="00B93902" w:rsidP="00DF2E4D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Default="00B93902" w:rsidP="00DF2E4D">
            <w:pPr>
              <w:jc w:val="center"/>
              <w:rPr>
                <w:rFonts w:asciiTheme="minorBidi" w:hAnsiTheme="minorBidi"/>
                <w:lang w:val="en-US"/>
              </w:rPr>
            </w:pPr>
            <w:r>
              <w:rPr>
                <w:rFonts w:asciiTheme="minorBidi" w:hAnsiTheme="minorBidi"/>
                <w:lang w:val="en-US"/>
              </w:rPr>
              <w:t>K1</w:t>
            </w:r>
          </w:p>
          <w:p w:rsidR="00B93902" w:rsidRDefault="00B93902" w:rsidP="00DF2E4D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Default="00B93902" w:rsidP="00DF2E4D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Default="00B93902" w:rsidP="00DF2E4D">
            <w:pPr>
              <w:jc w:val="center"/>
              <w:rPr>
                <w:rFonts w:asciiTheme="minorBidi" w:hAnsiTheme="minorBidi"/>
                <w:lang w:val="en-US"/>
              </w:rPr>
            </w:pPr>
            <w:r>
              <w:rPr>
                <w:rFonts w:asciiTheme="minorBidi" w:hAnsiTheme="minorBidi"/>
                <w:lang w:val="en-US"/>
              </w:rPr>
              <w:t>K1</w:t>
            </w:r>
          </w:p>
          <w:p w:rsidR="00B93902" w:rsidRDefault="00B93902" w:rsidP="00DF2E4D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Default="00B93902" w:rsidP="00DF2E4D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Pr="00BA194A" w:rsidRDefault="00B93902" w:rsidP="00DF2E4D">
            <w:pPr>
              <w:jc w:val="center"/>
              <w:rPr>
                <w:rFonts w:asciiTheme="minorBidi" w:hAnsiTheme="minorBidi"/>
                <w:lang w:val="en-US"/>
              </w:rPr>
            </w:pPr>
            <w:r>
              <w:rPr>
                <w:rFonts w:asciiTheme="minorBidi" w:hAnsiTheme="minorBidi"/>
                <w:lang w:val="en-US"/>
              </w:rPr>
              <w:t>N1</w:t>
            </w:r>
          </w:p>
        </w:tc>
        <w:tc>
          <w:tcPr>
            <w:tcW w:w="1374" w:type="dxa"/>
            <w:vAlign w:val="center"/>
          </w:tcPr>
          <w:p w:rsidR="00B93902" w:rsidRDefault="00B93902" w:rsidP="00DF2E4D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Default="00B93902" w:rsidP="00DF2E4D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Default="00B93902" w:rsidP="00DF2E4D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Default="00B93902" w:rsidP="00DF2E4D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Default="00B93902" w:rsidP="00DF2E4D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Default="00B93902" w:rsidP="00DF2E4D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Default="00B93902" w:rsidP="00DF2E4D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Default="00B93902" w:rsidP="00DF2E4D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Default="00B93902" w:rsidP="00DF2E4D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Default="00B93902" w:rsidP="00DF2E4D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Pr="00BA194A" w:rsidRDefault="00B93902" w:rsidP="00DF2E4D">
            <w:pPr>
              <w:jc w:val="center"/>
              <w:rPr>
                <w:rFonts w:asciiTheme="minorBidi" w:hAnsiTheme="minorBidi"/>
                <w:lang w:val="en-US"/>
              </w:rPr>
            </w:pPr>
            <w:r>
              <w:rPr>
                <w:rFonts w:asciiTheme="minorBidi" w:hAnsiTheme="minorBidi"/>
                <w:lang w:val="en-US"/>
              </w:rPr>
              <w:t>4</w:t>
            </w:r>
          </w:p>
        </w:tc>
      </w:tr>
      <w:tr w:rsidR="00B93902" w:rsidRPr="00A543BA" w:rsidTr="00904693">
        <w:trPr>
          <w:trHeight w:val="454"/>
          <w:jc w:val="center"/>
        </w:trPr>
        <w:tc>
          <w:tcPr>
            <w:tcW w:w="1047" w:type="dxa"/>
            <w:vMerge/>
            <w:vAlign w:val="center"/>
          </w:tcPr>
          <w:p w:rsidR="00B93902" w:rsidRPr="00A543BA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B93902" w:rsidRPr="00A543BA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c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3902" w:rsidRDefault="00B93902" w:rsidP="00BA48E0">
            <w:pPr>
              <w:spacing w:line="276" w:lineRule="auto"/>
              <w:rPr>
                <w:rFonts w:asciiTheme="minorBidi" w:eastAsiaTheme="minorEastAsia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 xml:space="preserve">(i)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70≤m&lt;80</m:t>
              </m:r>
            </m:oMath>
          </w:p>
          <w:p w:rsidR="00B93902" w:rsidRDefault="00B93902" w:rsidP="00421560">
            <w:pPr>
              <w:spacing w:line="276" w:lineRule="auto"/>
              <w:rPr>
                <w:rFonts w:asciiTheme="minorBidi" w:eastAsiaTheme="minorEastAsia" w:hAnsiTheme="minorBidi"/>
                <w:sz w:val="24"/>
                <w:szCs w:val="24"/>
              </w:rPr>
            </w:pPr>
            <w:r>
              <w:rPr>
                <w:rFonts w:asciiTheme="minorBidi" w:eastAsiaTheme="minorEastAsia" w:hAnsiTheme="minorBidi"/>
                <w:sz w:val="24"/>
                <w:szCs w:val="24"/>
              </w:rPr>
              <w:t xml:space="preserve">(ii)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20&lt;p≤35</m:t>
              </m:r>
            </m:oMath>
          </w:p>
          <w:p w:rsidR="00B93902" w:rsidRPr="00A543BA" w:rsidRDefault="00B93902" w:rsidP="00421560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eastAsiaTheme="minorEastAsia" w:hAnsiTheme="minorBidi"/>
                <w:sz w:val="24"/>
                <w:szCs w:val="24"/>
              </w:rPr>
              <w:t xml:space="preserve">(iii) </w:t>
            </w:r>
            <m:oMath>
              <m:r>
                <w:rPr>
                  <w:rFonts w:ascii="Cambria Math" w:eastAsiaTheme="minorEastAsia" w:hAnsi="Cambria Math"/>
                  <w:sz w:val="24"/>
                  <w:szCs w:val="24"/>
                </w:rPr>
                <m:t>30≤d≤70</m:t>
              </m:r>
            </m:oMath>
          </w:p>
        </w:tc>
        <w:tc>
          <w:tcPr>
            <w:tcW w:w="1559" w:type="dxa"/>
            <w:tcBorders>
              <w:left w:val="single" w:sz="4" w:space="0" w:color="auto"/>
            </w:tcBorders>
            <w:vAlign w:val="center"/>
          </w:tcPr>
          <w:p w:rsidR="00B93902" w:rsidRDefault="00B93902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N1</w:t>
            </w:r>
          </w:p>
          <w:p w:rsidR="00B93902" w:rsidRDefault="00B93902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N1</w:t>
            </w:r>
          </w:p>
          <w:p w:rsidR="00B93902" w:rsidRPr="00A543BA" w:rsidRDefault="00B93902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N1</w:t>
            </w:r>
          </w:p>
        </w:tc>
        <w:tc>
          <w:tcPr>
            <w:tcW w:w="1374" w:type="dxa"/>
            <w:vAlign w:val="center"/>
          </w:tcPr>
          <w:p w:rsidR="00B93902" w:rsidRPr="00A543BA" w:rsidRDefault="00B93902" w:rsidP="0098690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3</w:t>
            </w:r>
          </w:p>
        </w:tc>
      </w:tr>
      <w:tr w:rsidR="00B93902" w:rsidRPr="00A543BA" w:rsidTr="00904693">
        <w:trPr>
          <w:trHeight w:val="454"/>
          <w:jc w:val="center"/>
        </w:trPr>
        <w:tc>
          <w:tcPr>
            <w:tcW w:w="1047" w:type="dxa"/>
            <w:vMerge w:val="restart"/>
            <w:vAlign w:val="center"/>
          </w:tcPr>
          <w:p w:rsidR="00B93902" w:rsidRPr="00A543BA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9.</w:t>
            </w: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B93902" w:rsidRPr="00986903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986903">
              <w:rPr>
                <w:rFonts w:asciiTheme="minorBidi" w:hAnsiTheme="minorBidi"/>
                <w:sz w:val="24"/>
                <w:szCs w:val="24"/>
              </w:rPr>
              <w:t>a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3902" w:rsidRPr="00986903" w:rsidRDefault="00B93902" w:rsidP="00986903">
            <w:pPr>
              <w:pStyle w:val="ListParagraph"/>
              <w:numPr>
                <w:ilvl w:val="0"/>
                <w:numId w:val="5"/>
              </w:numPr>
              <w:spacing w:after="160" w:line="259" w:lineRule="auto"/>
              <w:ind w:left="504" w:hanging="437"/>
              <w:rPr>
                <w:rFonts w:asciiTheme="minorBidi" w:hAnsiTheme="minorBidi"/>
              </w:rPr>
            </w:pPr>
            <w:r w:rsidRPr="00986903">
              <w:rPr>
                <w:rFonts w:asciiTheme="minorBidi" w:hAnsiTheme="minorBidi"/>
              </w:rPr>
              <w:t>Mengikut arah jam</w:t>
            </w:r>
          </w:p>
          <w:p w:rsidR="00B93902" w:rsidRPr="00986903" w:rsidRDefault="00B93902" w:rsidP="00986903">
            <w:pPr>
              <w:pStyle w:val="ListParagraph"/>
              <w:numPr>
                <w:ilvl w:val="0"/>
                <w:numId w:val="5"/>
              </w:numPr>
              <w:spacing w:after="160" w:line="259" w:lineRule="auto"/>
              <w:ind w:left="504" w:hanging="437"/>
              <w:rPr>
                <w:rFonts w:asciiTheme="minorBidi" w:hAnsiTheme="minorBidi"/>
              </w:rPr>
            </w:pPr>
            <w:r w:rsidRPr="00986903">
              <w:rPr>
                <w:rFonts w:asciiTheme="minorBidi" w:hAnsiTheme="minorBidi"/>
              </w:rPr>
              <w:t>90</w:t>
            </w:r>
            <w:r w:rsidRPr="00986903">
              <w:rPr>
                <w:rFonts w:asciiTheme="minorBidi" w:hAnsiTheme="minorBidi"/>
                <w:sz w:val="24"/>
                <w:vertAlign w:val="superscript"/>
              </w:rPr>
              <w:t>o</w:t>
            </w:r>
          </w:p>
          <w:p w:rsidR="00B93902" w:rsidRPr="00986903" w:rsidRDefault="00B93902" w:rsidP="00986903">
            <w:pPr>
              <w:pStyle w:val="ListParagraph"/>
              <w:numPr>
                <w:ilvl w:val="0"/>
                <w:numId w:val="5"/>
              </w:numPr>
              <w:spacing w:after="160" w:line="259" w:lineRule="auto"/>
              <w:ind w:left="504" w:hanging="437"/>
              <w:rPr>
                <w:rFonts w:asciiTheme="minorBidi" w:hAnsiTheme="minorBidi"/>
              </w:rPr>
            </w:pPr>
            <w:r w:rsidRPr="00986903">
              <w:rPr>
                <w:rFonts w:asciiTheme="minorBidi" w:hAnsiTheme="minorBidi"/>
                <w:sz w:val="24"/>
              </w:rPr>
              <w:t>Pusat putaran O</w:t>
            </w:r>
          </w:p>
        </w:tc>
        <w:tc>
          <w:tcPr>
            <w:tcW w:w="1559" w:type="dxa"/>
            <w:tcBorders>
              <w:left w:val="single" w:sz="4" w:space="0" w:color="auto"/>
            </w:tcBorders>
            <w:vAlign w:val="center"/>
          </w:tcPr>
          <w:p w:rsidR="00B93902" w:rsidRDefault="00B93902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N1</w:t>
            </w:r>
          </w:p>
          <w:p w:rsidR="00B93902" w:rsidRDefault="00B93902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N1</w:t>
            </w:r>
          </w:p>
          <w:p w:rsidR="00B93902" w:rsidRPr="00A543BA" w:rsidRDefault="00B93902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N1</w:t>
            </w:r>
          </w:p>
        </w:tc>
        <w:tc>
          <w:tcPr>
            <w:tcW w:w="1374" w:type="dxa"/>
            <w:vAlign w:val="center"/>
          </w:tcPr>
          <w:p w:rsidR="00B93902" w:rsidRPr="00A543BA" w:rsidRDefault="00B93902" w:rsidP="0098690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3</w:t>
            </w:r>
          </w:p>
        </w:tc>
      </w:tr>
      <w:tr w:rsidR="00B93902" w:rsidRPr="00A543BA" w:rsidTr="00A8044F">
        <w:trPr>
          <w:trHeight w:val="454"/>
          <w:jc w:val="center"/>
        </w:trPr>
        <w:tc>
          <w:tcPr>
            <w:tcW w:w="1047" w:type="dxa"/>
            <w:vMerge/>
            <w:vAlign w:val="center"/>
          </w:tcPr>
          <w:p w:rsidR="00B93902" w:rsidRPr="00A543BA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B93902" w:rsidRPr="00A543BA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b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902" w:rsidRDefault="00B93902">
            <w:pPr>
              <w:rPr>
                <w:rFonts w:asciiTheme="minorBidi" w:hAnsiTheme="minorBidi"/>
                <w:b/>
                <w:bCs/>
                <w:lang w:val="en-US"/>
              </w:rPr>
            </w:pPr>
            <w:r>
              <w:rPr>
                <w:rFonts w:asciiTheme="minorBidi" w:hAnsiTheme="minorBidi"/>
                <w:b/>
                <w:bCs/>
                <w:lang w:val="en-US"/>
              </w:rPr>
              <w:t>(i)</w:t>
            </w:r>
            <w:r>
              <w:rPr>
                <w:rFonts w:asciiTheme="minorBidi" w:hAnsiTheme="minorBidi"/>
                <w:lang w:val="en-US"/>
              </w:rPr>
              <w:t xml:space="preserve">   1 : 25000</w:t>
            </w:r>
          </w:p>
          <w:p w:rsidR="00B93902" w:rsidRDefault="00B93902">
            <w:pPr>
              <w:rPr>
                <w:rFonts w:asciiTheme="minorBidi" w:hAnsiTheme="minorBidi"/>
                <w:lang w:val="en-US"/>
              </w:rPr>
            </w:pPr>
          </w:p>
          <w:p w:rsidR="00B93902" w:rsidRDefault="00B93902">
            <w:pPr>
              <w:rPr>
                <w:rFonts w:asciiTheme="minorBidi" w:hAnsiTheme="minorBidi"/>
                <w:lang w:val="en-US"/>
              </w:rPr>
            </w:pPr>
            <w:r>
              <w:rPr>
                <w:rFonts w:asciiTheme="minorBidi" w:hAnsiTheme="minorBidi"/>
                <w:lang w:val="en-US"/>
              </w:rPr>
              <w:t>(ii) 24 cm x 25000</w:t>
            </w:r>
          </w:p>
          <w:p w:rsidR="00B93902" w:rsidRDefault="00B93902">
            <w:pPr>
              <w:rPr>
                <w:rFonts w:asciiTheme="minorBidi" w:hAnsiTheme="minorBidi"/>
                <w:lang w:val="en-US"/>
              </w:rPr>
            </w:pPr>
            <w:r>
              <w:rPr>
                <w:rFonts w:asciiTheme="minorBidi" w:hAnsiTheme="minorBidi"/>
                <w:lang w:val="en-US"/>
              </w:rPr>
              <w:t xml:space="preserve">      600000 cm</w:t>
            </w:r>
          </w:p>
          <w:p w:rsidR="00B93902" w:rsidRDefault="00B93902">
            <w:pPr>
              <w:rPr>
                <w:rFonts w:asciiTheme="minorBidi" w:hAnsiTheme="minorBidi"/>
                <w:lang w:val="en-US"/>
              </w:rPr>
            </w:pPr>
            <w:r>
              <w:rPr>
                <w:rFonts w:asciiTheme="minorBidi" w:hAnsiTheme="minorBidi"/>
                <w:lang w:val="en-US"/>
              </w:rPr>
              <w:t xml:space="preserve">      6 km</w:t>
            </w:r>
          </w:p>
        </w:tc>
        <w:tc>
          <w:tcPr>
            <w:tcW w:w="1559" w:type="dxa"/>
            <w:tcBorders>
              <w:left w:val="single" w:sz="4" w:space="0" w:color="auto"/>
            </w:tcBorders>
            <w:vAlign w:val="center"/>
          </w:tcPr>
          <w:p w:rsidR="00B93902" w:rsidRDefault="00B93902" w:rsidP="00904693">
            <w:pPr>
              <w:jc w:val="center"/>
              <w:rPr>
                <w:rFonts w:asciiTheme="minorBidi" w:hAnsiTheme="minorBidi"/>
                <w:lang w:val="en-US"/>
              </w:rPr>
            </w:pPr>
            <w:r>
              <w:rPr>
                <w:rFonts w:asciiTheme="minorBidi" w:hAnsiTheme="minorBidi"/>
                <w:lang w:val="en-US"/>
              </w:rPr>
              <w:t>N1</w:t>
            </w:r>
          </w:p>
          <w:p w:rsidR="00B93902" w:rsidRDefault="00B93902" w:rsidP="00904693">
            <w:pPr>
              <w:jc w:val="center"/>
              <w:rPr>
                <w:rFonts w:asciiTheme="minorBidi" w:hAnsiTheme="minorBidi"/>
                <w:lang w:val="en-US"/>
              </w:rPr>
            </w:pPr>
          </w:p>
          <w:p w:rsidR="00B93902" w:rsidRDefault="00B93902" w:rsidP="00904693">
            <w:pPr>
              <w:jc w:val="center"/>
              <w:rPr>
                <w:rFonts w:asciiTheme="minorBidi" w:hAnsiTheme="minorBidi"/>
                <w:lang w:val="en-US"/>
              </w:rPr>
            </w:pPr>
            <w:r>
              <w:rPr>
                <w:rFonts w:asciiTheme="minorBidi" w:hAnsiTheme="minorBidi"/>
                <w:lang w:val="en-US"/>
              </w:rPr>
              <w:t>K1</w:t>
            </w:r>
          </w:p>
          <w:p w:rsidR="00B93902" w:rsidRDefault="00B93902" w:rsidP="00904693">
            <w:pPr>
              <w:jc w:val="center"/>
              <w:rPr>
                <w:rFonts w:asciiTheme="minorBidi" w:hAnsiTheme="minorBidi"/>
                <w:lang w:val="en-US"/>
              </w:rPr>
            </w:pPr>
            <w:r>
              <w:rPr>
                <w:rFonts w:asciiTheme="minorBidi" w:hAnsiTheme="minorBidi"/>
                <w:lang w:val="en-US"/>
              </w:rPr>
              <w:t>K1</w:t>
            </w:r>
          </w:p>
          <w:p w:rsidR="00B93902" w:rsidRDefault="00B93902" w:rsidP="00904693">
            <w:pPr>
              <w:jc w:val="center"/>
              <w:rPr>
                <w:rFonts w:asciiTheme="minorBidi" w:hAnsiTheme="minorBidi"/>
                <w:lang w:val="en-US"/>
              </w:rPr>
            </w:pPr>
            <w:r>
              <w:rPr>
                <w:rFonts w:asciiTheme="minorBidi" w:hAnsiTheme="minorBidi"/>
                <w:lang w:val="en-US"/>
              </w:rPr>
              <w:t>N1</w:t>
            </w:r>
          </w:p>
        </w:tc>
        <w:tc>
          <w:tcPr>
            <w:tcW w:w="1374" w:type="dxa"/>
            <w:vAlign w:val="bottom"/>
          </w:tcPr>
          <w:p w:rsidR="00B93902" w:rsidRPr="00A543BA" w:rsidRDefault="00B93902" w:rsidP="00A8044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4</w:t>
            </w:r>
          </w:p>
        </w:tc>
      </w:tr>
      <w:tr w:rsidR="00B93902" w:rsidRPr="00A543BA" w:rsidTr="00A8044F">
        <w:trPr>
          <w:trHeight w:val="454"/>
          <w:jc w:val="center"/>
        </w:trPr>
        <w:tc>
          <w:tcPr>
            <w:tcW w:w="1047" w:type="dxa"/>
            <w:vMerge/>
            <w:vAlign w:val="center"/>
          </w:tcPr>
          <w:p w:rsidR="00B93902" w:rsidRPr="00A543BA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B93902" w:rsidRPr="00A8044F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8044F">
              <w:rPr>
                <w:rFonts w:asciiTheme="minorBidi" w:hAnsiTheme="minorBidi"/>
                <w:sz w:val="24"/>
                <w:szCs w:val="24"/>
              </w:rPr>
              <w:t>c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3902" w:rsidRDefault="00B93902" w:rsidP="00BA48E0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62 X 28 @ 1736 @ setara</w:t>
            </w:r>
          </w:p>
          <w:p w:rsidR="00B93902" w:rsidRPr="00A8044F" w:rsidRDefault="00B93902" w:rsidP="00BA48E0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</w:p>
          <w:p w:rsidR="00B93902" w:rsidRPr="00A8044F" w:rsidRDefault="00B93902" w:rsidP="00BA48E0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1750 – 1736 @ 14 @ setara</w:t>
            </w:r>
          </w:p>
          <w:p w:rsidR="00B93902" w:rsidRDefault="00B93902" w:rsidP="00BA48E0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</w:p>
          <w:p w:rsidR="00B93902" w:rsidRPr="00A8044F" w:rsidRDefault="00B93902" w:rsidP="00BA48E0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Mencukupi kerana masih ada lebihan baja 14g</w:t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B93902" w:rsidRDefault="00B93902" w:rsidP="00A8044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K1</w:t>
            </w:r>
          </w:p>
          <w:p w:rsidR="00B93902" w:rsidRDefault="00B93902" w:rsidP="00A8044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A8044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K1</w:t>
            </w:r>
          </w:p>
          <w:p w:rsidR="00B93902" w:rsidRDefault="00B93902" w:rsidP="00A8044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A8044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Pr="00A543BA" w:rsidRDefault="00B93902" w:rsidP="00A8044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N1</w:t>
            </w:r>
          </w:p>
        </w:tc>
        <w:tc>
          <w:tcPr>
            <w:tcW w:w="1374" w:type="dxa"/>
            <w:vAlign w:val="bottom"/>
          </w:tcPr>
          <w:p w:rsidR="00B93902" w:rsidRPr="00A543BA" w:rsidRDefault="00B93902" w:rsidP="00A8044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3</w:t>
            </w:r>
          </w:p>
        </w:tc>
      </w:tr>
      <w:tr w:rsidR="00B93902" w:rsidRPr="00A543BA" w:rsidTr="00A8044F">
        <w:trPr>
          <w:trHeight w:val="454"/>
          <w:jc w:val="center"/>
        </w:trPr>
        <w:tc>
          <w:tcPr>
            <w:tcW w:w="1047" w:type="dxa"/>
            <w:vMerge w:val="restart"/>
            <w:vAlign w:val="center"/>
          </w:tcPr>
          <w:p w:rsidR="00B93902" w:rsidRPr="00A543BA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10.</w:t>
            </w: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B93902" w:rsidRPr="00A543BA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a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3902" w:rsidRPr="00A543BA" w:rsidRDefault="00B93902" w:rsidP="00BA48E0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  <w:r>
              <w:rPr>
                <w:noProof/>
                <w:lang w:val="en-US"/>
              </w:rPr>
              <w:drawing>
                <wp:inline distT="0" distB="0" distL="0" distR="0">
                  <wp:extent cx="3016155" cy="1692323"/>
                  <wp:effectExtent l="0" t="0" r="0" b="317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40" cstate="print"/>
                          <a:srcRect l="24257" t="37040" r="25171" b="12488"/>
                          <a:stretch/>
                        </pic:blipFill>
                        <pic:spPr bwMode="auto">
                          <a:xfrm>
                            <a:off x="0" y="0"/>
                            <a:ext cx="3020574" cy="169480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B93902" w:rsidRDefault="00B93902" w:rsidP="00A8044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A8044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A8044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P1</w:t>
            </w:r>
          </w:p>
          <w:p w:rsidR="00B93902" w:rsidRDefault="00B93902" w:rsidP="00A8044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A8044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P1</w:t>
            </w:r>
          </w:p>
          <w:p w:rsidR="00B93902" w:rsidRDefault="00B93902" w:rsidP="00A8044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Pr="00A543BA" w:rsidRDefault="00B93902" w:rsidP="00A8044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P1</w:t>
            </w:r>
          </w:p>
        </w:tc>
        <w:tc>
          <w:tcPr>
            <w:tcW w:w="1374" w:type="dxa"/>
            <w:vAlign w:val="bottom"/>
          </w:tcPr>
          <w:p w:rsidR="00B93902" w:rsidRPr="00A543BA" w:rsidRDefault="00B93902" w:rsidP="00A8044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3</w:t>
            </w:r>
          </w:p>
        </w:tc>
      </w:tr>
      <w:tr w:rsidR="00B93902" w:rsidRPr="00A543BA" w:rsidTr="00A8044F">
        <w:trPr>
          <w:trHeight w:val="454"/>
          <w:jc w:val="center"/>
        </w:trPr>
        <w:tc>
          <w:tcPr>
            <w:tcW w:w="1047" w:type="dxa"/>
            <w:vMerge/>
            <w:vAlign w:val="center"/>
          </w:tcPr>
          <w:p w:rsidR="00B93902" w:rsidRPr="00A543BA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B93902" w:rsidRPr="00A543BA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543BA">
              <w:rPr>
                <w:rFonts w:asciiTheme="minorBidi" w:hAnsiTheme="minorBidi"/>
                <w:sz w:val="24"/>
                <w:szCs w:val="24"/>
              </w:rPr>
              <w:t>b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93902" w:rsidRDefault="00B93902" w:rsidP="00E7256F">
            <w:pPr>
              <w:rPr>
                <w:rFonts w:asciiTheme="minorBidi" w:eastAsiaTheme="minorEastAsia" w:hAnsiTheme="minorBidi"/>
                <w:iCs/>
                <w:lang w:val="en-US"/>
              </w:rPr>
            </w:pPr>
          </w:p>
          <w:p w:rsidR="00B93902" w:rsidRDefault="00B93902" w:rsidP="00E7256F">
            <w:pPr>
              <w:rPr>
                <w:rFonts w:asciiTheme="minorBidi" w:eastAsiaTheme="minorEastAsia" w:hAnsiTheme="minorBidi"/>
                <w:iCs/>
                <w:lang w:val="en-US"/>
              </w:rPr>
            </w:pPr>
            <w:r>
              <w:rPr>
                <w:rFonts w:asciiTheme="minorBidi" w:eastAsiaTheme="minorEastAsia" w:hAnsiTheme="minorBidi"/>
                <w:iCs/>
                <w:lang w:val="en-US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hAnsi="Cambria Math"/>
                      <w:iCs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3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4</m:t>
                  </m:r>
                </m:sup>
              </m:sSup>
            </m:oMath>
          </w:p>
          <w:p w:rsidR="00B93902" w:rsidRDefault="00B93902" w:rsidP="00E7256F">
            <w:pPr>
              <w:rPr>
                <w:rFonts w:asciiTheme="minorBidi" w:eastAsiaTheme="minorEastAsia" w:hAnsiTheme="minorBidi"/>
                <w:iCs/>
                <w:lang w:val="en-US"/>
              </w:rPr>
            </w:pPr>
          </w:p>
          <w:p w:rsidR="00B93902" w:rsidRDefault="00B93902" w:rsidP="00E7256F">
            <w:pPr>
              <w:rPr>
                <w:rFonts w:asciiTheme="minorBidi" w:eastAsiaTheme="minorEastAsia" w:hAnsiTheme="minorBidi"/>
                <w:lang w:val="en-US"/>
              </w:rPr>
            </w:pPr>
            <w:r>
              <w:rPr>
                <w:rFonts w:asciiTheme="minorBidi" w:eastAsiaTheme="minorEastAsia" w:hAnsiTheme="minorBidi"/>
                <w:iCs/>
                <w:lang w:val="en-US"/>
              </w:rPr>
              <w:t xml:space="preserve">= </w:t>
            </w:r>
            <m:oMath>
              <m:r>
                <w:rPr>
                  <w:rFonts w:ascii="Cambria Math" w:eastAsiaTheme="minorEastAsia" w:hAnsi="Cambria Math"/>
                  <w:lang w:val="en-US"/>
                </w:rPr>
                <m:t>-2-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iCs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-3</m:t>
                  </m:r>
                </m:e>
              </m:d>
              <m:r>
                <w:rPr>
                  <w:rFonts w:ascii="Cambria Math" w:eastAsiaTheme="minorEastAsia" w:hAnsi="Cambria Math"/>
                  <w:lang w:val="en-US"/>
                </w:rPr>
                <m:t>@-2+3</m:t>
              </m:r>
            </m:oMath>
          </w:p>
          <w:p w:rsidR="00B93902" w:rsidRDefault="00B93902" w:rsidP="00E7256F">
            <w:pPr>
              <w:rPr>
                <w:rFonts w:asciiTheme="minorBidi" w:eastAsiaTheme="minorEastAsia" w:hAnsiTheme="minorBidi"/>
                <w:iCs/>
                <w:lang w:val="en-US"/>
              </w:rPr>
            </w:pPr>
          </w:p>
          <w:p w:rsidR="00B93902" w:rsidRDefault="00B93902" w:rsidP="00E7256F">
            <w:pPr>
              <w:rPr>
                <w:rFonts w:asciiTheme="minorBidi" w:eastAsiaTheme="minorEastAsia" w:hAnsiTheme="minorBidi"/>
                <w:iCs/>
                <w:lang w:val="en-US"/>
              </w:rPr>
            </w:pPr>
            <w:r>
              <w:rPr>
                <w:rFonts w:asciiTheme="minorBidi" w:eastAsiaTheme="minorEastAsia" w:hAnsiTheme="minorBidi"/>
                <w:iCs/>
                <w:lang w:val="en-US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iCs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lang w:val="en-US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  <w:lang w:val="en-US"/>
                    </w:rPr>
                    <m:t>9</m:t>
                  </m:r>
                </m:den>
              </m:f>
            </m:oMath>
          </w:p>
          <w:p w:rsidR="00B93902" w:rsidRPr="00A543BA" w:rsidRDefault="00B93902" w:rsidP="00BA48E0">
            <w:pPr>
              <w:spacing w:line="276" w:lineRule="auto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1559" w:type="dxa"/>
            <w:tcBorders>
              <w:left w:val="single" w:sz="4" w:space="0" w:color="auto"/>
            </w:tcBorders>
          </w:tcPr>
          <w:p w:rsidR="00B93902" w:rsidRDefault="00B93902" w:rsidP="00A8044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A8044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K1</w:t>
            </w:r>
          </w:p>
          <w:p w:rsidR="00B93902" w:rsidRDefault="00B93902" w:rsidP="00A8044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Default="00B93902" w:rsidP="00A8044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K1</w:t>
            </w:r>
          </w:p>
          <w:p w:rsidR="00B93902" w:rsidRDefault="00B93902" w:rsidP="00A8044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  <w:p w:rsidR="00B93902" w:rsidRPr="00A543BA" w:rsidRDefault="00B93902" w:rsidP="00A8044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N1</w:t>
            </w:r>
          </w:p>
        </w:tc>
        <w:tc>
          <w:tcPr>
            <w:tcW w:w="1374" w:type="dxa"/>
            <w:vAlign w:val="bottom"/>
          </w:tcPr>
          <w:p w:rsidR="00B93902" w:rsidRPr="00A543BA" w:rsidRDefault="00B93902" w:rsidP="00A8044F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3</w:t>
            </w:r>
          </w:p>
        </w:tc>
      </w:tr>
      <w:tr w:rsidR="00B93902" w:rsidRPr="00A543BA" w:rsidTr="00904693">
        <w:trPr>
          <w:trHeight w:val="1141"/>
          <w:jc w:val="center"/>
        </w:trPr>
        <w:tc>
          <w:tcPr>
            <w:tcW w:w="1047" w:type="dxa"/>
            <w:vMerge/>
            <w:vAlign w:val="center"/>
          </w:tcPr>
          <w:p w:rsidR="00B93902" w:rsidRPr="00A543BA" w:rsidRDefault="00B93902" w:rsidP="009B713D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</w:tc>
        <w:tc>
          <w:tcPr>
            <w:tcW w:w="851" w:type="dxa"/>
            <w:tcBorders>
              <w:right w:val="single" w:sz="4" w:space="0" w:color="auto"/>
            </w:tcBorders>
            <w:vAlign w:val="center"/>
          </w:tcPr>
          <w:p w:rsidR="00B93902" w:rsidRPr="00A8044F" w:rsidRDefault="00B93902" w:rsidP="00986903">
            <w:pPr>
              <w:spacing w:line="276" w:lineRule="auto"/>
              <w:jc w:val="center"/>
              <w:rPr>
                <w:rFonts w:asciiTheme="minorBidi" w:hAnsiTheme="minorBidi"/>
                <w:sz w:val="24"/>
                <w:szCs w:val="24"/>
              </w:rPr>
            </w:pPr>
            <w:r w:rsidRPr="00A8044F">
              <w:rPr>
                <w:rFonts w:asciiTheme="minorBidi" w:hAnsiTheme="minorBidi"/>
                <w:sz w:val="24"/>
                <w:szCs w:val="24"/>
              </w:rPr>
              <w:t>c)</w:t>
            </w:r>
          </w:p>
        </w:tc>
        <w:tc>
          <w:tcPr>
            <w:tcW w:w="5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93902" w:rsidRPr="00A8044F" w:rsidRDefault="00B93902" w:rsidP="00986903">
            <w:pPr>
              <w:rPr>
                <w:rFonts w:asciiTheme="minorBidi" w:hAnsiTheme="minorBidi"/>
                <w:lang w:val="en-US"/>
              </w:rPr>
            </w:pPr>
            <w:r w:rsidRPr="00A8044F">
              <w:rPr>
                <w:rFonts w:asciiTheme="minorBidi" w:hAnsiTheme="minorBidi"/>
                <w:i/>
                <w:iCs/>
                <w:lang w:val="en-US"/>
              </w:rPr>
              <w:t>p</w:t>
            </w:r>
            <w:r w:rsidRPr="00A8044F">
              <w:rPr>
                <w:rFonts w:asciiTheme="minorBidi" w:hAnsiTheme="minorBidi"/>
                <w:lang w:val="en-US"/>
              </w:rPr>
              <w:t xml:space="preserve"> = 6</w:t>
            </w:r>
          </w:p>
        </w:tc>
        <w:tc>
          <w:tcPr>
            <w:tcW w:w="1559" w:type="dxa"/>
            <w:tcBorders>
              <w:left w:val="single" w:sz="4" w:space="0" w:color="auto"/>
            </w:tcBorders>
            <w:vAlign w:val="center"/>
          </w:tcPr>
          <w:p w:rsidR="00B93902" w:rsidRPr="00A543BA" w:rsidRDefault="005D38D8" w:rsidP="0090469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  <w:r>
              <w:rPr>
                <w:rFonts w:asciiTheme="minorBidi" w:hAnsiTheme="minorBidi"/>
                <w:sz w:val="24"/>
                <w:szCs w:val="24"/>
              </w:rPr>
              <w:t>N1</w:t>
            </w:r>
          </w:p>
        </w:tc>
        <w:tc>
          <w:tcPr>
            <w:tcW w:w="1374" w:type="dxa"/>
            <w:vAlign w:val="center"/>
          </w:tcPr>
          <w:p w:rsidR="00B93902" w:rsidRPr="00A543BA" w:rsidRDefault="00B93902" w:rsidP="00986903">
            <w:pPr>
              <w:jc w:val="center"/>
              <w:rPr>
                <w:rFonts w:asciiTheme="minorBidi" w:hAnsiTheme="minorBidi"/>
                <w:sz w:val="24"/>
                <w:szCs w:val="24"/>
              </w:rPr>
            </w:pPr>
          </w:p>
        </w:tc>
      </w:tr>
    </w:tbl>
    <w:p w:rsidR="009B713D" w:rsidRDefault="009B713D"/>
    <w:p w:rsidR="005D38D8" w:rsidRDefault="005D38D8"/>
    <w:p w:rsidR="005D38D8" w:rsidRDefault="005D38D8"/>
    <w:p w:rsidR="005D38D8" w:rsidRDefault="005D38D8"/>
    <w:p w:rsidR="005D38D8" w:rsidRDefault="005D38D8"/>
    <w:p w:rsidR="005D38D8" w:rsidRDefault="005D38D8"/>
    <w:p w:rsidR="005D38D8" w:rsidRDefault="005D38D8"/>
    <w:p w:rsidR="005D38D8" w:rsidRDefault="005D38D8"/>
    <w:p w:rsidR="005D38D8" w:rsidRDefault="005D38D8"/>
    <w:p w:rsidR="005D38D8" w:rsidRDefault="005D38D8"/>
    <w:p w:rsidR="005D38D8" w:rsidRDefault="005D38D8"/>
    <w:p w:rsidR="005D38D8" w:rsidRDefault="005D38D8"/>
    <w:p w:rsidR="005D38D8" w:rsidRDefault="005D38D8"/>
    <w:p w:rsidR="005D38D8" w:rsidRDefault="005D38D8"/>
    <w:p w:rsidR="005D38D8" w:rsidRDefault="005D38D8"/>
    <w:p w:rsidR="005D38D8" w:rsidRDefault="005D38D8"/>
    <w:p w:rsidR="005D38D8" w:rsidRDefault="005D38D8"/>
    <w:p w:rsidR="005D38D8" w:rsidRDefault="005D38D8"/>
    <w:p w:rsidR="005D38D8" w:rsidRDefault="005D38D8"/>
    <w:p w:rsidR="005D38D8" w:rsidRDefault="005D38D8"/>
    <w:p w:rsidR="005D38D8" w:rsidRDefault="005D38D8"/>
    <w:p w:rsidR="005D38D8" w:rsidRDefault="005D38D8"/>
    <w:p w:rsidR="005D38D8" w:rsidRDefault="005D38D8"/>
    <w:p w:rsidR="005D38D8" w:rsidRPr="00D23C7C" w:rsidRDefault="005D38D8" w:rsidP="005D38D8">
      <w:pPr>
        <w:pStyle w:val="ListParagraph"/>
        <w:tabs>
          <w:tab w:val="left" w:pos="522"/>
          <w:tab w:val="center" w:pos="5762"/>
        </w:tabs>
        <w:spacing w:before="240" w:line="360" w:lineRule="auto"/>
        <w:ind w:left="882"/>
      </w:pPr>
      <w:bookmarkStart w:id="0" w:name="_GoBack"/>
      <w:bookmarkEnd w:id="0"/>
    </w:p>
    <w:p w:rsidR="005D38D8" w:rsidRPr="00D23C7C" w:rsidRDefault="005D38D8" w:rsidP="005D38D8">
      <w:pPr>
        <w:pStyle w:val="ListParagraph"/>
        <w:numPr>
          <w:ilvl w:val="0"/>
          <w:numId w:val="8"/>
        </w:numPr>
        <w:tabs>
          <w:tab w:val="left" w:pos="522"/>
          <w:tab w:val="center" w:pos="5762"/>
        </w:tabs>
        <w:spacing w:before="240" w:line="360" w:lineRule="auto"/>
      </w:pPr>
      <w:r w:rsidRPr="00D23C7C">
        <w:t xml:space="preserve"> </w:t>
      </w:r>
      <w:r w:rsidRPr="00D23C7C">
        <w:rPr>
          <w:rFonts w:eastAsia="Calibri"/>
        </w:rPr>
        <w:t xml:space="preserve">Semua titik diplot dengan tepat </w:t>
      </w:r>
    </w:p>
    <w:p w:rsidR="005D38D8" w:rsidRPr="00D23C7C" w:rsidRDefault="00C72AC9" w:rsidP="005D38D8">
      <w:pPr>
        <w:tabs>
          <w:tab w:val="left" w:pos="522"/>
          <w:tab w:val="center" w:pos="5762"/>
        </w:tabs>
        <w:spacing w:line="360" w:lineRule="auto"/>
        <w:ind w:left="522"/>
      </w:pPr>
      <w:r w:rsidRPr="00C72AC9">
        <w:rPr>
          <w:noProof/>
          <w:lang w:eastAsia="ms-MY"/>
        </w:rPr>
        <w:pict>
          <v:group id="Group 8" o:spid="_x0000_s1281" style="position:absolute;left:0;text-align:left;margin-left:-1.9pt;margin-top:6.55pt;width:368.95pt;height:579.5pt;z-index:251683840" coordorigin="2207,3326" coordsize="7379,115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">
            <v:group id="Group 3" o:spid="_x0000_s1027" style="position:absolute;left:2207;top:3326;width:7379;height:11590" coordorigin="1513,1186" coordsize="9589,135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<v:line id="Line 4" o:spid="_x0000_s1028" style="position:absolute;visibility:visible" from="1537,1814" to="10608,1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DrxcUAAADbAAAADwAAAGRycy9kb3ducmV2LnhtbESPQWvDMAyF74X9B6NBb62ztZSR1S1j&#10;bDB2GKTtYbuJWI1DYzm1vTT799Oh0JvEe3rv03o7+k4NFFMb2MDDvABFXAfbcmPgsH+fPYFKGdli&#10;F5gM/FGC7eZussbShgtXNOxyoySEU4kGXM59qXWqHXlM89ATi3YM0WOWNTbaRrxIuO/0Y1GstMeW&#10;pcFhT6+O6tPu1xuIPzl9V+fF57Bs3s5fp+j2dKyMmd6PL8+gMo35Zr5ef1jBF3r5RQbQm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IDrxcUAAADbAAAADwAAAAAAAAAA&#10;AAAAAAChAgAAZHJzL2Rvd25yZXYueG1sUEsFBgAAAAAEAAQA+QAAAJMDAAAAAA==&#10;" strokeweight=".25pt"/>
              <v:line id="Straight Connector 5" o:spid="_x0000_s1029" style="position:absolute;visibility:visible" from="1537,1933" to="10608,1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xOXsEAAADbAAAADwAAAGRycy9kb3ducmV2LnhtbERPTWsCMRC9C/0PYYTeNKsWka1RpFiQ&#10;HgqrHuxt2Iybxc1kTdJ1++8bQfA2j/c5y3VvG9GRD7VjBZNxBoK4dLrmSsHx8DlagAgRWWPjmBT8&#10;UYD16mWwxFy7GxfU7WMlUgiHHBWYGNtcylAashjGriVO3Nl5izFBX0nt8ZbCbSOnWTaXFmtODQZb&#10;+jBUXva/VoH/ieFUXGdf3Vu1vX5fvDnQuVDqddhv3kFE6uNT/HDvdJo/gfsv6QC5+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zE5ewQAAANsAAAAPAAAAAAAAAAAAAAAA&#10;AKECAABkcnMvZG93bnJldi54bWxQSwUGAAAAAAQABAD5AAAAjwMAAAAA&#10;" strokeweight=".25pt"/>
              <v:line id="Straight Connector 6" o:spid="_x0000_s1030" style="position:absolute;visibility:visible" from="1537,2051" to="10608,20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7QKcIAAADbAAAADwAAAGRycy9kb3ducmV2LnhtbERPTWvCQBC9C/0PyxR60422iKRuRMRC&#10;6aEQ9WBvQ3bMhmRn4+42pv++Wyh4m8f7nPVmtJ0YyIfGsYL5LANBXDndcK3gdHybrkCEiKyxc0wK&#10;fijApniYrDHX7sYlDYdYixTCIUcFJsY+lzJUhiyGmeuJE3dx3mJM0NdSe7ylcNvJRZYtpcWGU4PB&#10;nnaGqvbwbRX4rxjO5fX5Y3ip99fP1psjXUqlnh7H7SuISGO8i//d7zrNX8DfL+kAWf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x7QKcIAAADbAAAADwAAAAAAAAAAAAAA&#10;AAChAgAAZHJzL2Rvd25yZXYueG1sUEsFBgAAAAAEAAQA+QAAAJADAAAAAA==&#10;" strokeweight=".25pt"/>
              <v:line id="Straight Connector 7" o:spid="_x0000_s1031" style="position:absolute;visibility:visible" from="1537,2762" to="10608,2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lzscIAAADbAAAADwAAAGRycy9kb3ducmV2LnhtbERPTWsCMRC9F/wPYYTeatZaqqxGkaJQ&#10;eiisetDbsBk3i5vJmsR1+++bQsHbPN7nLFa9bURHPtSOFYxHGQji0umaKwWH/fZlBiJEZI2NY1Lw&#10;QwFWy8HTAnPt7lxQt4uVSCEcclRgYmxzKUNpyGIYuZY4cWfnLcYEfSW1x3sKt418zbJ3abHm1GCw&#10;pQ9D5WV3swr8KYZjcZ18dW/V5vp98WZP50Kp52G/noOI1MeH+N/9qdP8Kfz9kg6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2lzscIAAADbAAAADwAAAAAAAAAAAAAA&#10;AAChAgAAZHJzL2Rvd25yZXYueG1sUEsFBgAAAAAEAAQA+QAAAJADAAAAAA==&#10;" strokeweight=".25pt"/>
              <v:line id="Line 8" o:spid="_x0000_s1032" style="position:absolute;visibility:visible" from="1537,2880" to="10608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jqTsQAAADbAAAADwAAAGRycy9kb3ducmV2LnhtbESPzW4CMQyE70i8Q2Sk3iBLD1VZCKjq&#10;j1TUQ8XPA5iNu9mycVZJCgtPXx+QuNma8cznxar3rTpRTE1gA9NJAYq4Crbh2sB+9zF+BpUyssU2&#10;MBm4UILVcjhYYGnDmTd02uZaSQinEg24nLtS61Q58pgmoSMW7SdEj1nWWGsb8SzhvtWPRfGkPTYs&#10;DQ47enVUHbd/3sA6Hr6O02vt9IHX8b39fpsl/2vMw6h/mYPK1Oe7+Xb9aQVfYOUXGUA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KOpOxAAAANsAAAAPAAAAAAAAAAAA&#10;AAAAAKECAABkcnMvZG93bnJldi54bWxQSwUGAAAAAAQABAD5AAAAkgMAAAAA&#10;" strokeweight="1pt"/>
              <v:line id="Straight Connector 9" o:spid="_x0000_s1033" style="position:absolute;visibility:visible" from="1537,2406" to="10608,24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bpCWMIAAADbAAAADwAAAGRycy9kb3ducmV2LnhtbERPTWsCMRC9F/wPYYTeatZaiq5GkaJQ&#10;eiisetDbsBk3i5vJmsR1+++bQsHbPN7nLFa9bURHPtSOFYxHGQji0umaKwWH/fZlCiJEZI2NY1Lw&#10;QwFWy8HTAnPt7lxQt4uVSCEcclRgYmxzKUNpyGIYuZY4cWfnLcYEfSW1x3sKt418zbJ3abHm1GCw&#10;pQ9D5WV3swr8KYZjcZ18dW/V5vp98WZP50Kp52G/noOI1MeH+N/9qdP8Gfz9kg6Qy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bpCWMIAAADbAAAADwAAAAAAAAAAAAAA&#10;AAChAgAAZHJzL2Rvd25yZXYueG1sUEsFBgAAAAAEAAQA+QAAAJADAAAAAA==&#10;" strokeweight=".25pt"/>
              <v:line id="Straight Connector 10" o:spid="_x0000_s1034" style="position:absolute;visibility:visible" from="1537,2525" to="10608,2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CE48QAAADbAAAADwAAAGRycy9kb3ducmV2LnhtbESPT2sCMRTE7wW/Q3hCbzXrH0pZjSJi&#10;QXoQVnvQ22Pz3CxuXtYkXddvbwqFHoeZ+Q2zWPW2ER35UDtWMB5lIIhLp2uuFHwfP98+QISIrLFx&#10;TAoeFGC1HLwsMNfuzgV1h1iJBOGQowITY5tLGUpDFsPItcTJuzhvMSbpK6k93hPcNnKSZe/SYs1p&#10;wWBLG0Pl9fBjFfhzDKfiNv3qZtX2tr96c6RLodTrsF/PQUTq43/4r73TCiZj+P2Sfo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oITjxAAAANsAAAAPAAAAAAAAAAAA&#10;AAAAAKECAABkcnMvZG93bnJldi54bWxQSwUGAAAAAAQABAD5AAAAkgMAAAAA&#10;" strokeweight=".25pt"/>
              <v:line id="Straight Connector 11" o:spid="_x0000_s1035" style="position:absolute;visibility:visible" from="1537,2643" to="10608,26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IalMQAAADbAAAADwAAAGRycy9kb3ducmV2LnhtbESPQWsCMRSE7wX/Q3hCbzXbVYpsjVLE&#10;gvQgrHqwt8fmuVncvKxJuq7/3hQKPQ4z8w2zWA22FT350DhW8DrJQBBXTjdcKzgePl/mIEJE1tg6&#10;JgV3CrBajp4WWGh345L6faxFgnAoUIGJsSukDJUhi2HiOuLknZ23GJP0tdQebwluW5ln2Zu02HBa&#10;MNjR2lB12f9YBf47hlN5nX71s3pz3V28OdC5VOp5PHy8g4g0xP/wX3urFeQ5/H5JP0A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chqUxAAAANsAAAAPAAAAAAAAAAAA&#10;AAAAAKECAABkcnMvZG93bnJldi54bWxQSwUGAAAAAAQABAD5AAAAkgMAAAAA&#10;" strokeweight=".25pt"/>
              <v:line id="Line 12" o:spid="_x0000_s1036" style="position:absolute;visibility:visible" from="1544,2289" to="10615,2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<v:line id="Line 13" o:spid="_x0000_s1037" style="position:absolute;visibility:visible" from="1537,2170" to="10608,21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cne8MAAADbAAAADwAAAGRycy9kb3ducmV2LnhtbESPQWsCMRSE7wX/Q3hCbzWrFSmrUUQU&#10;Sg+F1R709tg8N4ublzVJ1+2/bwTB4zAz3zCLVW8b0ZEPtWMF41EGgrh0uuZKwc9h9/YBIkRkjY1j&#10;UvBHAVbLwcsCc+1uXFC3j5VIEA45KjAxtrmUoTRkMYxcS5y8s/MWY5K+ktrjLcFtIydZNpMWa04L&#10;BlvaGCov+1+rwJ9iOBbX969uWm2v3xdvDnQulHod9us5iEh9fIYf7U+tYDKF+5f0A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XJ3vDAAAA2wAAAA8AAAAAAAAAAAAA&#10;AAAAoQIAAGRycy9kb3ducmV2LnhtbFBLBQYAAAAABAAEAPkAAACRAwAAAAA=&#10;" strokeweight=".25pt"/>
              <v:line id="Straight Connector 14" o:spid="_x0000_s1038" style="position:absolute;rotation:90;visibility:visible" from="-3854,8223" to="9183,8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1onsYAAADbAAAADwAAAGRycy9kb3ducmV2LnhtbESPT2sCMRTE7wW/Q3iF3mq2glJXo5RC&#10;RVZa/HfQ23PzulncvCybVNNv3xQEj8PM/IaZzqNtxIU6XztW8NLPQBCXTtdcKdjvPp5fQfiArLFx&#10;TAp+ycN81nuYYq7dlTd02YZKJAj7HBWYENpcSl8asuj7riVO3rfrLIYku0rqDq8Jbhs5yLKRtFhz&#10;WjDY0ruh8rz9sQoOxfhYxK9iHbPiOFysd5+rkxkr9fQY3yYgAsVwD9/aS61gMIT/L+kH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daJ7GAAAA2wAAAA8AAAAAAAAA&#10;AAAAAAAAoQIAAGRycy9kb3ducmV2LnhtbFBLBQYAAAAABAAEAPkAAACUAwAAAAA=&#10;" strokeweight=".25pt"/>
              <v:line id="Straight Connector 15" o:spid="_x0000_s1039" style="position:absolute;rotation:90;visibility:visible" from="-3967,8223" to="9070,8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/26cYAAADbAAAADwAAAGRycy9kb3ducmV2LnhtbESPT2sCMRTE74LfIbxCb5qtUKlbo5RC&#10;S1mx+KeHenvdvG4WNy/LJmr89kYQPA4z8xtmOo+2EUfqfO1YwdMwA0FcOl1zpeBn+zF4AeEDssbG&#10;MSk4k4f5rN+bYq7didd03IRKJAj7HBWYENpcSl8asuiHriVO3r/rLIYku0rqDk8Jbhs5yrKxtFhz&#10;WjDY0ruhcr85WAW/xWRXxO9iFbNi9/y52i4Xf2ai1ONDfHsFESiGe/jW/tIKRmO4fkk/QM4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NP9unGAAAA2wAAAA8AAAAAAAAA&#10;AAAAAAAAoQIAAGRycy9kb3ducmV2LnhtbFBLBQYAAAAABAAEAPkAAACUAwAAAAA=&#10;" strokeweight=".25pt"/>
              <v:line id="Straight Connector 16" o:spid="_x0000_s1040" style="position:absolute;rotation:90;visibility:visible" from="-4080,8223" to="8957,8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NTcsYAAADbAAAADwAAAGRycy9kb3ducmV2LnhtbESPT2sCMRTE74LfITyhN80q9I9bo5SC&#10;IlsqVnuot9fN62Zx87JsosZvbwqFHoeZ+Q0zW0TbiDN1vnasYDzKQBCXTtdcKfjcL4dPIHxA1tg4&#10;JgVX8rCY93szzLW78Aedd6ESCcI+RwUmhDaX0peGLPqRa4mT9+M6iyHJrpK6w0uC20ZOsuxBWqw5&#10;LRhs6dVQedydrIKvYnoo4qbYxqw43K+2+/e3bzNV6m4QX55BBIrhP/zXXmsFk0f4/Z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wDU3LGAAAA2wAAAA8AAAAAAAAA&#10;AAAAAAAAoQIAAGRycy9kb3ducmV2LnhtbFBLBQYAAAAABAAEAPkAAACUAwAAAAA=&#10;" strokeweight=".25pt"/>
              <v:line id="Straight Connector 17" o:spid="_x0000_s1041" style="position:absolute;rotation:90;visibility:visible" from="-4193,8223" to="8844,8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zHAMIAAADbAAAADwAAAGRycy9kb3ducmV2LnhtbERPy2oCMRTdF/yHcAV3NaNgqaNRpNBS&#10;prT4WujuOrlOBic3wyTV9O+bheDycN7zZbSNuFLna8cKRsMMBHHpdM2Vgv3u/fkVhA/IGhvHpOCP&#10;PCwXvac55trdeEPXbahECmGfowITQptL6UtDFv3QtcSJO7vOYkiwq6Tu8JbCbSPHWfYiLdacGgy2&#10;9GaovGx/rYJDMT0W8adYx6w4Tj7Wu++vk5kqNejH1QxEoBge4rv7UysYp7HpS/oBcvE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ZzHAMIAAADbAAAADwAAAAAAAAAAAAAA&#10;AAChAgAAZHJzL2Rvd25yZXYueG1sUEsFBgAAAAAEAAQA+QAAAJADAAAAAA==&#10;" strokeweight=".25pt"/>
              <v:line id="Straight Connector 18" o:spid="_x0000_s1042" style="position:absolute;rotation:90;visibility:visible" from="-4870,8223" to="8167,8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Bim8YAAADbAAAADwAAAGRycy9kb3ducmV2LnhtbESPT0vDQBTE70K/w/IK3uymBcXEbEsp&#10;KBJR+u9gbs/sMxuafRuya7t+e1cQPA4z8xumXEXbizONvnOsYD7LQBA3TnfcKjgeHm/uQfiArLF3&#10;TAq+ycNqObkqsdDuwjs670MrEoR9gQpMCEMhpW8MWfQzNxAn79ONFkOSYyv1iJcEt71cZNmdtNhx&#10;WjA40MZQc9p/WQXvVV5X8a3axqyqb5+2h9eXD5MrdT2N6wcQgWL4D/+1n7WCRQ6/X9IP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LQYpvGAAAA2wAAAA8AAAAAAAAA&#10;AAAAAAAAoQIAAGRycy9kb3ducmV2LnhtbFBLBQYAAAAABAAEAPkAAACUAwAAAAA=&#10;" strokeweight=".25pt"/>
              <v:line id="Straight Connector 19" o:spid="_x0000_s1043" style="position:absolute;rotation:90;visibility:visible" from="-5011,8215" to="8085,82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B7T8EAAADbAAAADwAAAGRycy9kb3ducmV2LnhtbERPy2rCQBTdF/yH4RbcNZNWkZJmFBGK&#10;ghs1gXZ5ydw8SOZOyExi/HtnUejycN7pbjadmGhwjWUF71EMgriwuuFKQZ59v32CcB5ZY2eZFDzI&#10;wW67eEkx0fbOV5puvhIhhF2CCmrv+0RKV9Rk0EW2Jw5caQeDPsChknrAewg3nfyI44002HBoqLGn&#10;Q01FexuNgmwazz+mNXm2Pl72v2U7ruKWlFq+zvsvEJ5m/y/+c5+0glVYH76EHyC3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wHtPwQAAANsAAAAPAAAAAAAAAAAAAAAA&#10;AKECAABkcnMvZG93bnJldi54bWxQSwUGAAAAAAQABAD5AAAAjwMAAAAA&#10;" strokeweight="1pt"/>
              <v:line id="Straight Connector 20" o:spid="_x0000_s1044" style="position:absolute;rotation:90;visibility:visible" from="-4531,8223" to="8506,8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/4QMYAAADbAAAADwAAAGRycy9kb3ducmV2LnhtbESPQWsCMRSE74L/ITzBm2ZVWnRrlCK0&#10;yJaK1R7q7XXzulm6eVk2UdN/3xQKHoeZ+YZZrqNtxIU6XztWMBlnIIhLp2uuFLwfn0ZzED4ga2wc&#10;k4If8rBe9XtLzLW78htdDqESCcI+RwUmhDaX0peGLPqxa4mT9+U6iyHJrpK6w2uC20ZOs+xeWqw5&#10;LRhsaWOo/D6crYKPYnEq4q7Yx6w43T3vj68vn2ah1HAQHx9ABIrhFv5vb7WC2QT+vqQfI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l/+EDGAAAA2wAAAA8AAAAAAAAA&#10;AAAAAAAAoQIAAGRycy9kb3ducmV2LnhtbFBLBQYAAAAABAAEAPkAAACUAwAAAAA=&#10;" strokeweight=".25pt"/>
              <v:line id="Straight Connector 21" o:spid="_x0000_s1045" style="position:absolute;rotation:90;visibility:visible" from="-4644,8223" to="8393,8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a1mN8YAAADbAAAADwAAAGRycy9kb3ducmV2LnhtbESPQWsCMRSE74L/ITyhN81qaalbo5SC&#10;IlsqVnuot9fN62Zx87JsosZ/bwqFHoeZ+YaZLaJtxJk6XztWMB5lIIhLp2uuFHzul8MnED4ga2wc&#10;k4IreVjM+70Z5tpd+IPOu1CJBGGfowITQptL6UtDFv3ItcTJ+3GdxZBkV0nd4SXBbSMnWfYoLdac&#10;Fgy29GqoPO5OVsFXMT0UcVNsY1YcHlbb/fvbt5kqdTeIL88gAsXwH/5rr7WC+wn8fkk/QM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tZjfGAAAA2wAAAA8AAAAAAAAA&#10;AAAAAAAAoQIAAGRycy9kb3ducmV2LnhtbFBLBQYAAAAABAAEAPkAAACUAwAAAAA=&#10;" strokeweight=".25pt"/>
              <v:line id="Straight Connector 22" o:spid="_x0000_s1046" style="position:absolute;rotation:90;visibility:visible" from="-4757,8223" to="8280,8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HDrMYAAADbAAAADwAAAGRycy9kb3ducmV2LnhtbESPQWsCMRSE74L/ITyhN82qtNStUUrB&#10;IlsqVnuot9fN62Zx87JsosZ/bwqFHoeZ+YaZL6NtxJk6XztWMB5lIIhLp2uuFHzuV8NHED4ga2wc&#10;k4IreVgu+r055tpd+IPOu1CJBGGfowITQptL6UtDFv3ItcTJ+3GdxZBkV0nd4SXBbSMnWfYgLdac&#10;Fgy29GKoPO5OVsFXMTsUcVNsY1Yc7l+3+/e3bzNT6m4Qn59ABIrhP/zXXmsF0yn8fkk/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hw6zGAAAA2wAAAA8AAAAAAAAA&#10;AAAAAAAAoQIAAGRycy9kb3ducmV2LnhtbFBLBQYAAAAABAAEAPkAAACUAwAAAAA=&#10;" strokeweight=".25pt"/>
              <v:line id="Straight Connector 23" o:spid="_x0000_s1047" style="position:absolute;rotation:90;visibility:visible" from="-4419,8223" to="8618,8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/NhcUAAADbAAAADwAAAGRycy9kb3ducmV2LnhtbESPT2sCMRTE7wW/Q3iCt5pVS5HtZheR&#10;1rYHD2qh9PbcvP2Dm5clSXX99qZQ8DjMzG+YrBhMJ87kfGtZwWyagCAurW65VvB1eHtcgvABWWNn&#10;mRRcyUORjx4yTLW98I7O+1CLCGGfooImhD6V0pcNGfRT2xNHr7LOYIjS1VI7vES46eQ8SZ6lwZbj&#10;QoM9rRsqT/tfo8BsPzfbHzN/f/1eoj1uqlVwVCs1GQ+rFxCBhnAP/7c/tILFE/x9iT9A5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C/NhcUAAADbAAAADwAAAAAAAAAA&#10;AAAAAAChAgAAZHJzL2Rvd25yZXYueG1sUEsFBgAAAAAEAAQA+QAAAJMDAAAAAA==&#10;"/>
              <v:line id="Straight Connector 24" o:spid="_x0000_s1048" style="position:absolute;rotation:90;visibility:visible" from="-4306,8223" to="8731,8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T+Q8YAAADbAAAADwAAAGRycy9kb3ducmV2LnhtbESPQWsCMRSE74L/IbyCN822xaJbo5RC&#10;i6xUrPZQb6+b183i5mXZRI3/3hQKHoeZ+YaZLaJtxIk6XztWcD/KQBCXTtdcKfjavQ0nIHxA1tg4&#10;JgUX8rCY93szzLU78yedtqESCcI+RwUmhDaX0peGLPqRa4mT9+s6iyHJrpK6w3OC20Y+ZNmTtFhz&#10;WjDY0quh8rA9WgXfxXRfxHWxiVmxH79vdh+rHzNVanAXX55BBIrhFv5vL7WCxzH8fU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E/kPGAAAA2wAAAA8AAAAAAAAA&#10;AAAAAAAAoQIAAGRycy9kb3ducmV2LnhtbFBLBQYAAAAABAAEAPkAAACUAwAAAAA=&#10;" strokeweight=".25pt"/>
              <v:line id="Straight Connector 25" o:spid="_x0000_s1293" style="position:absolute;rotation:90;visibility:visible" from="-2725,8223" to="10312,8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ZgNMYAAADbAAAADwAAAGRycy9kb3ducmV2LnhtbESPQWsCMRSE7wX/Q3iCt5q1pVK3RhGh&#10;RVYqVnuot9fN62Zx87JsUo3/3giFHoeZ+YaZzqNtxIk6XztWMBpmIIhLp2uuFHzuX++fQfiArLFx&#10;TAou5GE+691NMdfuzB902oVKJAj7HBWYENpcSl8asuiHriVO3o/rLIYku0rqDs8Jbhv5kGVjabHm&#10;tGCwpaWh8rj7tQq+ismhiJtiG7Pi8PS23b+vv81EqUE/Ll5ABIrhP/zXXmkFj2O4fUk/QM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aWYDTGAAAA2wAAAA8AAAAAAAAA&#10;AAAAAAAAoQIAAGRycy9kb3ducmV2LnhtbFBLBQYAAAAABAAEAPkAAACUAwAAAAA=&#10;" strokeweight=".25pt"/>
              <v:line id="Straight Connector 26" o:spid="_x0000_s1292" style="position:absolute;rotation:90;visibility:visible" from="-2838,8223" to="10199,8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rFr8YAAADbAAAADwAAAGRycy9kb3ducmV2LnhtbESPQWsCMRSE7wX/Q3hCbzVri1q3RimF&#10;lrKiWO2h3l43r5vFzcuySTX++0YQehxm5htmtoi2EUfqfO1YwXCQgSAuna65UvC5e717BOEDssbG&#10;MSk4k4fFvHczw1y7E3/QcRsqkSDsc1RgQmhzKX1pyKIfuJY4eT+usxiS7CqpOzwluG3kfZaNpcWa&#10;04LBll4MlYftr1XwVUz3RVwXm5gV+9HbZrdafpupUrf9+PwEIlAM/+Fr+10reJjA5Uv6AXL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axa/GAAAA2wAAAA8AAAAAAAAA&#10;AAAAAAAAoQIAAGRycy9kb3ducmV2LnhtbFBLBQYAAAAABAAEAPkAAACUAwAAAAA=&#10;" strokeweight=".25pt"/>
              <v:line id="Straight Connector 27" o:spid="_x0000_s1291" style="position:absolute;rotation:90;visibility:visible" from="-2951,8223" to="10086,8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VR3cMAAADbAAAADwAAAGRycy9kb3ducmV2LnhtbERPy2oCMRTdF/oP4Ra6q5kqLToapRSU&#10;MkXxtdDddXKdDJ3cDJNU0783i4LLw3lPZtE24kKdrx0reO1lIIhLp2uuFOx385chCB+QNTaOScEf&#10;eZhNHx8mmGt35Q1dtqESKYR9jgpMCG0upS8NWfQ91xIn7uw6iyHBrpK6w2sKt43sZ9m7tFhzajDY&#10;0qeh8mf7axUcitGxiKtiHbPi+LZY75bfJzNS6vkpfoxBBIrhLv53f2kFgzQ2fUk/QE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hFUd3DAAAA2wAAAA8AAAAAAAAAAAAA&#10;AAAAoQIAAGRycy9kb3ducmV2LnhtbFBLBQYAAAAABAAEAPkAAACRAwAAAAA=&#10;" strokeweight=".25pt"/>
              <v:line id="Line 28" o:spid="_x0000_s1290" style="position:absolute;rotation:90;visibility:visible" from="-3064,8223" to="9973,8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n0RscAAADbAAAADwAAAGRycy9kb3ducmV2LnhtbESPT0sDMRTE7wW/Q3iCtzbbitJdm5ZS&#10;aJEVpX882Ntz87pZunlZNrGN394IgsdhZn7DzBbRtuJCvW8cKxiPMhDEldMN1wreD+vhFIQPyBpb&#10;x6Tgmzws5jeDGRbaXXlHl32oRYKwL1CBCaErpPSVIYt+5Dri5J1cbzEk2ddS93hNcNvKSZY9SosN&#10;pwWDHa0MVef9l1XwUebHMr6V25iVx4fN9vD68mlype5u4/IJRKAY/sN/7Wet4D6H3y/pB8j5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XCfRGxwAAANsAAAAPAAAAAAAA&#10;AAAAAAAAAKECAABkcnMvZG93bnJldi54bWxQSwUGAAAAAAQABAD5AAAAlQMAAAAA&#10;" strokeweight=".25pt"/>
              <v:line id="Straight Connector 29" o:spid="_x0000_s1289" style="position:absolute;rotation:90;visibility:visible" from="-3741,8223" to="9296,8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jUupsMAAADbAAAADwAAAGRycy9kb3ducmV2LnhtbERPy2oCMRTdF/oP4Ra6q5mKLToapRSU&#10;MkXxtdDddXKdDJ3cDJNU0783i4LLw3lPZtE24kKdrx0reO1lIIhLp2uuFOx385chCB+QNTaOScEf&#10;eZhNHx8mmGt35Q1dtqESKYR9jgpMCG0upS8NWfQ91xIn7uw6iyHBrpK6w2sKt43sZ9m7tFhzajDY&#10;0qeh8mf7axUcitGxiKtiHbPi+LZY75bfJzNS6vkpfoxBBIrhLv53f2kFg7Q+fUk/QE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41LqbDAAAA2wAAAA8AAAAAAAAAAAAA&#10;AAAAoQIAAGRycy9kb3ducmV2LnhtbFBLBQYAAAAABAAEAPkAAACRAwAAAAA=&#10;" strokeweight=".25pt"/>
              <v:line id="Straight Connector 30" o:spid="_x0000_s1288" style="position:absolute;rotation:90;visibility:visible" from="-3854,8223" to="9183,8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qtqcQAAADbAAAADwAAAGRycy9kb3ducmV2LnhtbESPQWuDQBSE74X8h+UFeqtrGinFuAkh&#10;EBrIpdVAc3y4Lyq6b8Vdjf332UKhx2FmvmGy3Ww6MdHgGssKVlEMgri0uuFKwaU4vryDcB5ZY2eZ&#10;FPyQg9128ZRhqu2dv2jKfSUChF2KCmrv+1RKV9Zk0EW2Jw7ezQ4GfZBDJfWA9wA3nXyN4zdpsOGw&#10;UGNPh5rKNh+NgmIaz9+mNZci+fjcX2/tuI5bUup5Oe83IDzN/j/81z5pBckKfr+EHyC3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iq2pxAAAANsAAAAPAAAAAAAAAAAA&#10;AAAAAKECAABkcnMvZG93bnJldi54bWxQSwUGAAAAAAQABAD5AAAAkgMAAAAA&#10;" strokeweight="1pt"/>
              <v:line id="Straight Connector 31" o:spid="_x0000_s1287" style="position:absolute;rotation:90;visibility:visible" from="-3402,8223" to="9635,8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sVSsYAAADbAAAADwAAAGRycy9kb3ducmV2LnhtbESPQWsCMRSE74L/ITyhN80qbalbo5SC&#10;IlsqVnuot9fN62Zx87JsosZ/bwqFHoeZ+YaZLaJtxJk6XztWMB5lIIhLp2uuFHzul8MnED4ga2wc&#10;k4IreVjM+70Z5tpd+IPOu1CJBGGfowITQptL6UtDFv3ItcTJ+3GdxZBkV0nd4SXBbSMnWfYoLdac&#10;Fgy29GqoPO5OVsFXMT0UcVNsY1YcHlbb/fvbt5kqdTeIL88gAsXwH/5rr7WC+wn8fkk/QM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rFUrGAAAA2wAAAA8AAAAAAAAA&#10;AAAAAAAAoQIAAGRycy9kb3ducmV2LnhtbFBLBQYAAAAABAAEAPkAAACUAwAAAAA=&#10;" strokeweight=".25pt"/>
              <v:line id="Line 32" o:spid="_x0000_s1286" style="position:absolute;rotation:90;visibility:visible" from="-3515,8223" to="9522,8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ew0cYAAADbAAAADwAAAGRycy9kb3ducmV2LnhtbESPQWsCMRSE7wX/Q3hCbzVrq1K3RimF&#10;lrKiWO2h3l43r5vFzcuySTX++0YQehxm5htmtoi2EUfqfO1YwXCQgSAuna65UvC5e717BOEDssbG&#10;MSk4k4fFvHczw1y7E3/QcRsqkSDsc1RgQmhzKX1pyKIfuJY4eT+usxiS7CqpOzwluG3kfZZNpMWa&#10;04LBll4MlYftr1XwVUz3RVwXm5gV+/HbZrdafpupUrf9+PwEIlAM/+Fr+10rGD3A5Uv6AXL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7nsNHGAAAA2wAAAA8AAAAAAAAA&#10;AAAAAAAAoQIAAGRycy9kb3ducmV2LnhtbFBLBQYAAAAABAAEAPkAAACUAwAAAAA=&#10;" strokeweight=".25pt"/>
              <v:line id="Line 33" o:spid="_x0000_s1057" style="position:absolute;rotation:90;visibility:visible" from="-3628,8223" to="9409,8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4opcYAAADbAAAADwAAAGRycy9kb3ducmV2LnhtbESPQWsCMRSE74L/ITyhN80qttStUUrB&#10;IlsqVnuot9fN62Zx87JsosZ/bwqFHoeZ+YaZL6NtxJk6XztWMB5lIIhLp2uuFHzuV8NHED4ga2wc&#10;k4IreVgu+r055tpd+IPOu1CJBGGfowITQptL6UtDFv3ItcTJ+3GdxZBkV0nd4SXBbSMnWfYgLdac&#10;Fgy29GKoPO5OVsFXMTsUcVNsY1Yc7l+3+/e3bzNT6m4Qn59ABIrhP/zXXmsF0yn8fkk/QC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EOKKXGAAAA2wAAAA8AAAAAAAAA&#10;AAAAAAAAoQIAAGRycy9kb3ducmV2LnhtbFBLBQYAAAAABAAEAPkAAACUAwAAAAA=&#10;" strokeweight=".25pt"/>
              <v:line id="Line 34" o:spid="_x0000_s1058" style="position:absolute;rotation:90;visibility:visible" from="-3290,8223" to="9747,8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2UbY8UAAADbAAAADwAAAGRycy9kb3ducmV2LnhtbESPT2sCMRTE7wW/Q3iCt5pVbJHtZheR&#10;1rYHD2qh9PbcvP2Dm5clSXX99qZQ8DjMzG+YrBhMJ87kfGtZwWyagCAurW65VvB1eHtcgvABWWNn&#10;mRRcyUORjx4yTLW98I7O+1CLCGGfooImhD6V0pcNGfRT2xNHr7LOYIjS1VI7vES46eQ8SZ6lwZbj&#10;QoM9rRsqT/tfo8BsPzfbHzN/f/1eoj1uqlVwVCs1GQ+rFxCBhnAP/7c/tILFE/x9iT9A5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2UbY8UAAADbAAAADwAAAAAAAAAA&#10;AAAAAAChAgAAZHJzL2Rvd25yZXYueG1sUEsFBgAAAAAEAAQA+QAAAJMDAAAAAA==&#10;"/>
              <v:line id="Line 35" o:spid="_x0000_s1059" style="position:absolute;rotation:90;visibility:visible" from="-3177,8223" to="9860,82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ATScYAAADbAAAADwAAAGRycy9kb3ducmV2LnhtbESPQWsCMRSE7wX/Q3iCt5q1tFK3RhGh&#10;RVYqVnuot9fN62Zx87JsUo3/3giFHoeZ+YaZzqNtxIk6XztWMBpmIIhLp2uuFHzuX++fQfiArLFx&#10;TAou5GE+691NMdfuzB902oVKJAj7HBWYENpcSl8asuiHriVO3o/rLIYku0rqDs8Jbhv5kGVjabHm&#10;tGCwpaWh8rj7tQq+ismhiJtiG7Pi8PS23b+vv81EqUE/Ll5ABIrhP/zXXmkFj2O4fUk/QM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6QE0nGAAAA2wAAAA8AAAAAAAAA&#10;AAAAAAAAoQIAAGRycy9kb3ducmV2LnhtbFBLBQYAAAAABAAEAPkAAACUAwAAAAA=&#10;" strokeweight=".25pt"/>
              <v:line id="Straight Connector 36" o:spid="_x0000_s1060" style="position:absolute;visibility:visible" from="1537,2998" to="10608,2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pcrMQAAADbAAAADwAAAGRycy9kb3ducmV2LnhtbESPQWsCMRSE70L/Q3gFb5ptFZWtUUqp&#10;UHoQVnuot8fmuVncvKxJXLf/vhEEj8PMfMMs171tREc+1I4VvIwzEMSl0zVXCn72m9ECRIjIGhvH&#10;pOCPAqxXT4Ml5tpduaBuFyuRIBxyVGBibHMpQ2nIYhi7ljh5R+ctxiR9JbXHa4LbRr5m2UxarDkt&#10;GGzpw1B52l2sAn+I4bc4T767afV53p682dOxUGr43L+/gYjUx0f43v7SCqZzuH1JP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2lysxAAAANsAAAAPAAAAAAAAAAAA&#10;AAAAAKECAABkcnMvZG93bnJldi54bWxQSwUGAAAAAAQABAD5AAAAkgMAAAAA&#10;" strokeweight=".25pt"/>
              <v:line id="Straight Connector 37" o:spid="_x0000_s1061" style="position:absolute;visibility:visible" from="1537,3117" to="10608,31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XI3sEAAADbAAAADwAAAGRycy9kb3ducmV2LnhtbERPz2vCMBS+C/4P4Q1203RThnSmMmSC&#10;7DCoetDbo3ltis1LTWLt/vvlMNjx4/u93oy2EwP50DpW8DLPQBBXTrfcKDgdd7MViBCRNXaOScEP&#10;BdgU08kac+0eXNJwiI1IIRxyVGBi7HMpQ2XIYpi7njhxtfMWY4K+kdrjI4XbTr5m2Zu02HJqMNjT&#10;1lB1PdytAn+J4VzeFl/Dsvm8fV+9OVJdKvX8NH68g4g0xn/xn3uvFSzT2PQl/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RcjewQAAANsAAAAPAAAAAAAAAAAAAAAA&#10;AKECAABkcnMvZG93bnJldi54bWxQSwUGAAAAAAQABAD5AAAAjwMAAAAA&#10;" strokeweight=".25pt"/>
              <v:line id="Straight Connector 38" o:spid="_x0000_s1062" style="position:absolute;visibility:visible" from="1537,3235" to="10608,3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ltRcQAAADbAAAADwAAAGRycy9kb3ducmV2LnhtbESPQWsCMRSE70L/Q3gFb5ptFdGtUUqp&#10;UHoQVnuot8fmuVncvKxJXLf/vhEEj8PMfMMs171tREc+1I4VvIwzEMSl0zVXCn72m9EcRIjIGhvH&#10;pOCPAqxXT4Ml5tpduaBuFyuRIBxyVGBibHMpQ2nIYhi7ljh5R+ctxiR9JbXHa4LbRr5m2UxarDkt&#10;GGzpw1B52l2sAn+I4bc4T767afV53p682dOxUGr43L+/gYjUx0f43v7SCqYLuH1JP0Cu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CW1FxAAAANsAAAAPAAAAAAAAAAAA&#10;AAAAAKECAABkcnMvZG93bnJldi54bWxQSwUGAAAAAAQABAD5AAAAkgMAAAAA&#10;" strokeweight=".25pt"/>
              <v:line id="Straight Connector 39" o:spid="_x0000_s1063" style="position:absolute;visibility:visible" from="1537,3946" to="10608,39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pSBcEAAADbAAAADwAAAGRycy9kb3ducmV2LnhtbERPz2vCMBS+D/wfwhO8zdTpZHRGkaEg&#10;HgZVD9vt0TybYvNSk1jrf28Ogx0/vt+LVW8b0ZEPtWMFk3EGgrh0uuZKwem4ff0AESKyxsYxKXhQ&#10;gNVy8LLAXLs7F9QdYiVSCIccFZgY21zKUBqyGMauJU7c2XmLMUFfSe3xnsJtI9+ybC4t1pwaDLb0&#10;Zai8HG5Wgf+N4ae4TvfdrNpcvy/eHOlcKDUa9utPEJH6+C/+c++0gve0Pn1JP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6lIFwQAAANsAAAAPAAAAAAAAAAAAAAAA&#10;AKECAABkcnMvZG93bnJldi54bWxQSwUGAAAAAAQABAD5AAAAjwMAAAAA&#10;" strokeweight=".25pt"/>
              <v:line id="Straight Connector 40" o:spid="_x0000_s1064" style="position:absolute;visibility:visible" from="1537,8831" to="10608,88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j6E8QAAADbAAAADwAAAGRycy9kb3ducmV2LnhtbESP0WoCMRRE34X+Q7iFvtXsFix2NUpp&#10;FSp9ELd+wHVz3axubpYk6tavN4WCj8PMnGGm89624kw+NI4V5MMMBHHldMO1gu3P8nkMIkRkja1j&#10;UvBLAeazh8EUC+0uvKFzGWuRIBwKVGBi7AopQ2XIYhi6jjh5e+ctxiR9LbXHS4LbVr5k2au02HBa&#10;MNjRh6HqWJ6sgpXffR/za23kjld+0a4/34I9KPX02L9PQETq4z383/7SCkY5/H1JP0DO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ePoTxAAAANsAAAAPAAAAAAAAAAAA&#10;AAAAAKECAABkcnMvZG93bnJldi54bWxQSwUGAAAAAAQABAD5AAAAkgMAAAAA&#10;" strokeweight="1pt"/>
              <v:line id="Straight Connector 41" o:spid="_x0000_s1065" style="position:absolute;visibility:visible" from="1537,3590" to="10608,35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Rp6cQAAADbAAAADwAAAGRycy9kb3ducmV2LnhtbESPQWsCMRSE74X+h/AK3mq2aotsjVKK&#10;gngQVnuot8fmuVncvKxJXNd/b4RCj8PMfMPMFr1tREc+1I4VvA0zEMSl0zVXCn72q9cpiBCRNTaO&#10;ScGNAizmz08zzLW7ckHdLlYiQTjkqMDE2OZShtKQxTB0LXHyjs5bjEn6SmqP1wS3jRxl2Ye0WHNa&#10;MNjSt6HytLtYBf4Qw29xHm+6SbU8b0/e7OlYKDV46b8+QUTq43/4r73WCt5H8PiSfoC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dGnpxAAAANsAAAAPAAAAAAAAAAAA&#10;AAAAAKECAABkcnMvZG93bnJldi54bWxQSwUGAAAAAAQABAD5AAAAkgMAAAAA&#10;" strokeweight=".25pt"/>
              <v:line id="Straight Connector 42" o:spid="_x0000_s1066" style="position:absolute;visibility:visible" from="1537,3709" to="10608,3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jMcsQAAADbAAAADwAAAGRycy9kb3ducmV2LnhtbESPQWsCMRSE74X+h/AKvdVsqxXZGkWk&#10;QulBWLeHentsnpvFzcuaxHX7741Q8DjMzDfMfDnYVvTkQ+NYwesoA0FcOd1wreCn3LzMQISIrLF1&#10;TAr+KMBy8fgwx1y7CxfU72ItEoRDjgpMjF0uZagMWQwj1xEn7+C8xZikr6X2eElw28q3LJtKiw2n&#10;BYMdrQ1Vx93ZKvD7GH6L0/i7n9Sfp+3Rm5IOhVLPT8PqA0SkId7D/+0vreB9DLcv6QfI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OMxyxAAAANsAAAAPAAAAAAAAAAAA&#10;AAAAAKECAABkcnMvZG93bnJldi54bWxQSwUGAAAAAAQABAD5AAAAkgMAAAAA&#10;" strokeweight=".25pt"/>
              <v:line id="Straight Connector 43" o:spid="_x0000_s1067" style="position:absolute;visibility:visible" from="1537,3827" to="10608,3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FUBsQAAADbAAAADwAAAGRycy9kb3ducmV2LnhtbESPT2sCMRTE70K/Q3gFb5pt/YNsjVJK&#10;hdKDsNpDvT02z83i5mVN4rr99o0geBxm5jfMct3bRnTkQ+1Ywcs4A0FcOl1zpeBnvxktQISIrLFx&#10;TAr+KMB69TRYYq7dlQvqdrESCcIhRwUmxjaXMpSGLIaxa4mTd3TeYkzSV1J7vCa4beRrls2lxZrT&#10;gsGWPgyVp93FKvCHGH6L8+S7m1af5+3Jmz0dC6WGz/37G4hIfXyE7+0vrWA2hduX9APk6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0VQGxAAAANsAAAAPAAAAAAAAAAAA&#10;AAAAAKECAABkcnMvZG93bnJldi54bWxQSwUGAAAAAAQABAD5AAAAkgMAAAAA&#10;" strokeweight=".25pt"/>
              <v:line id="Straight Connector 44" o:spid="_x0000_s1068" style="position:absolute;visibility:visible" from="1544,3473" to="10615,3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wR0MYAAADbAAAADwAAAGRycy9kb3ducmV2LnhtbESPT2vCQBTE7wW/w/KE3urGFoOkriKW&#10;gvZQ/Aft8Zl9TaLZt2F3m6Tf3i0IHoeZ+Q0zW/SmFi05X1lWMB4lIIhzqysuFBwP709TED4ga6wt&#10;k4I/8rCYDx5mmGnb8Y7afShEhLDPUEEZQpNJ6fOSDPqRbYij92OdwRClK6R22EW4qeVzkqTSYMVx&#10;ocSGViXll/2vUfD5sk3b5eZj3X9t0lP+tjt9nzun1OOwX76CCNSHe/jWXmsFkwn8f4k/QM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08EdDGAAAA2wAAAA8AAAAAAAAA&#10;AAAAAAAAoQIAAGRycy9kb3ducmV2LnhtbFBLBQYAAAAABAAEAPkAAACUAwAAAAA=&#10;"/>
              <v:line id="Straight Connector 45" o:spid="_x0000_s1069" style="position:absolute;visibility:visible" from="1537,3354" to="10608,3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k9v6sQAAADbAAAADwAAAGRycy9kb3ducmV2LnhtbESPQWsCMRSE7wX/Q3hCbzVrtSKrUaRU&#10;KB4Kqz3o7bF5bhY3L2uSruu/N4VCj8PMfMMs171tREc+1I4VjEcZCOLS6ZorBd+H7cscRIjIGhvH&#10;pOBOAdarwdMSc+1uXFC3j5VIEA45KjAxtrmUoTRkMYxcS5y8s/MWY5K+ktrjLcFtI1+zbCYt1pwW&#10;DLb0bqi87H+sAn+K4VhcJ7tuWn1cvy7eHOhcKPU87DcLEJH6+B/+a39qBW8z+P2Sf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T2/qxAAAANsAAAAPAAAAAAAAAAAA&#10;AAAAAKECAABkcnMvZG93bnJldi54bWxQSwUGAAAAAAQABAD5AAAAkgMAAAAA&#10;" strokeweight=".25pt"/>
              <v:line id="Straight Connector 46" o:spid="_x0000_s1070" style="position:absolute;visibility:visible" from="1537,4189" to="10608,41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PKccUAAADbAAAADwAAAGRycy9kb3ducmV2LnhtbESPT2sCMRTE7wW/Q3iCt5q1tX/YGkVK&#10;BfFQWO1Bb4/Nc7O4eVmTuK7f3hQKPQ4z8xtmtuhtIzryoXasYDLOQBCXTtdcKfjZrR7fQYSIrLFx&#10;TApuFGAxHzzMMNfuygV121iJBOGQowITY5tLGUpDFsPYtcTJOzpvMSbpK6k9XhPcNvIpy16lxZrT&#10;gsGWPg2Vp+3FKvCHGPbF+XnTTauv8/fJmx0dC6VGw375ASJSH//Df+21VvDyBr9f0g+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PKccUAAADbAAAADwAAAAAAAAAA&#10;AAAAAAChAgAAZHJzL2Rvd25yZXYueG1sUEsFBgAAAAAEAAQA+QAAAJMDAAAAAA==&#10;" strokeweight=".25pt"/>
              <v:line id="Straight Connector 47" o:spid="_x0000_s1071" style="position:absolute;visibility:visible" from="1537,4308" to="10608,4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xeA8EAAADbAAAADwAAAGRycy9kb3ducmV2LnhtbERPz2vCMBS+D/wfwhO8zdTpZHRGkaEg&#10;HgZVD9vt0TybYvNSk1jrf28Ogx0/vt+LVW8b0ZEPtWMFk3EGgrh0uuZKwem4ff0AESKyxsYxKXhQ&#10;gNVy8LLAXLs7F9QdYiVSCIccFZgY21zKUBqyGMauJU7c2XmLMUFfSe3xnsJtI9+ybC4t1pwaDLb0&#10;Zai8HG5Wgf+N4ae4TvfdrNpcvy/eHOlcKDUa9utPEJH6+C/+c++0gvc0Nn1JP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nF4DwQAAANsAAAAPAAAAAAAAAAAAAAAA&#10;AKECAABkcnMvZG93bnJldi54bWxQSwUGAAAAAAQABAD5AAAAjwMAAAAA&#10;" strokeweight=".25pt"/>
              <v:line id="Straight Connector 48" o:spid="_x0000_s1072" style="position:absolute;visibility:visible" from="1537,4426" to="10608,44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9D7mMQAAADbAAAADwAAAGRycy9kb3ducmV2LnhtbESPQWsCMRSE7wX/Q3iCt5q1taXdGkVK&#10;BfFQWO1Bb4/Nc7O4eVmTuK7/3hQKPQ4z8w0zW/S2ER35UDtWMBlnIIhLp2uuFPzsVo9vIEJE1tg4&#10;JgU3CrCYDx5mmGt35YK6baxEgnDIUYGJsc2lDKUhi2HsWuLkHZ23GJP0ldQerwluG/mUZa/SYs1p&#10;wWBLn4bK0/ZiFfhDDPvi/LzpptXX+fvkzY6OhVKjYb/8ABGpj//hv/ZaK3h5h98v6QfI+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0PuYxAAAANsAAAAPAAAAAAAAAAAA&#10;AAAAAKECAABkcnMvZG93bnJldi54bWxQSwUGAAAAAAQABAD5AAAAkgMAAAAA&#10;" strokeweight=".25pt"/>
              <v:line id="Straight Connector 49" o:spid="_x0000_s1073" style="position:absolute;visibility:visible" from="1537,5137" to="10608,5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aYuMEAAADbAAAADwAAAGRycy9kb3ducmV2LnhtbERPz2vCMBS+C/4P4Q1203RziHSmMmSC&#10;7DCoetDbo3ltis1LTWLt/vvlMNjx4/u93oy2EwP50DpW8DLPQBBXTrfcKDgdd7MViBCRNXaOScEP&#10;BdgU08kac+0eXNJwiI1IIRxyVGBi7HMpQ2XIYpi7njhxtfMWY4K+kdrjI4XbTr5m2VJabDk1GOxp&#10;a6i6Hu5Wgb/EcC5vi6/hrfm8fV+9OVJdKvX8NH68g4g0xn/xn3uvFSzT+vQl/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8hpi4wQAAANsAAAAPAAAAAAAAAAAAAAAA&#10;AKECAABkcnMvZG93bnJldi54bWxQSwUGAAAAAAQABAD5AAAAjwMAAAAA&#10;" strokeweight=".25pt"/>
              <v:line id="Straight Connector 50" o:spid="_x0000_s1074" style="position:absolute;visibility:visible" from="1537,5255" to="10608,5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QwrsQAAADbAAAADwAAAGRycy9kb3ducmV2LnhtbESPwW7CMBBE75X6D9ZW6q044YDaEAeh&#10;FqSiHqrSfsASL3EgXke2gcDX10hIHEcz80ZTzgbbiSP50DpWkI8yEMS10y03Cv5+ly+vIEJE1tg5&#10;JgVnCjCrHh9KLLQ78Q8d17ERCcKhQAUmxr6QMtSGLIaR64mTt3XeYkzSN1J7PCW47eQ4yybSYstp&#10;wWBP74bq/fpgFaz85mufXxojN7zyi+774y3YnVLPT8N8CiLSEO/hW/tTK5jkcP2SfoCs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6FDCuxAAAANsAAAAPAAAAAAAAAAAA&#10;AAAAAKECAABkcnMvZG93bnJldi54bWxQSwUGAAAAAAQABAD5AAAAkgMAAAAA&#10;" strokeweight="1pt"/>
              <v:line id="Line 51" o:spid="_x0000_s1075" style="position:absolute;visibility:visible" from="1537,4781" to="10608,47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ijVMQAAADbAAAADwAAAGRycy9kb3ducmV2LnhtbESPT2sCMRTE7wW/Q3iCt5r1D1JWo4i0&#10;ID0UVnvQ22Pz3CxuXtYkrttv3wiFHoeZ+Q2z2vS2ER35UDtWMBlnIIhLp2uuFHwfP17fQISIrLFx&#10;TAp+KMBmPXhZYa7dgwvqDrESCcIhRwUmxjaXMpSGLIaxa4mTd3HeYkzSV1J7fCS4beQ0yxbSYs1p&#10;wWBLO0Pl9XC3Cvw5hlNxm3128+r99nX15kiXQqnRsN8uQUTq43/4r73XChZTeH5JP0C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GKNUxAAAANsAAAAPAAAAAAAAAAAA&#10;AAAAAKECAABkcnMvZG93bnJldi54bWxQSwUGAAAAAAQABAD5AAAAkgMAAAAA&#10;" strokeweight=".25pt"/>
              <v:line id="Straight Connector 52" o:spid="_x0000_s1076" style="position:absolute;visibility:visible" from="1537,4900" to="10608,4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QGz8MAAADbAAAADwAAAGRycy9kb3ducmV2LnhtbESPQWsCMRSE74L/ITyhN81aRcpqFJEK&#10;pYfCag96e2yem8XNy5rEdfvvG6HQ4zAz3zCrTW8b0ZEPtWMF00kGgrh0uuZKwfdxP34DESKyxsYx&#10;KfihAJv1cLDCXLsHF9QdYiUShEOOCkyMbS5lKA1ZDBPXEifv4rzFmKSvpPb4SHDbyNcsW0iLNacF&#10;gy3tDJXXw90q8OcYTsVt9tnNq/fb19WbI10KpV5G/XYJIlIf/8N/7Q+tYDGD55f0A+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UBs/DAAAA2wAAAA8AAAAAAAAAAAAA&#10;AAAAoQIAAGRycy9kb3ducmV2LnhtbFBLBQYAAAAABAAEAPkAAACRAwAAAAA=&#10;" strokeweight=".25pt"/>
              <v:line id="Straight Connector 53" o:spid="_x0000_s1077" style="position:absolute;visibility:visible" from="1537,5018" to="10608,5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2eu8MAAADbAAAADwAAAGRycy9kb3ducmV2LnhtbESPQWsCMRSE7wX/Q3hCbzVrFSmrUUQq&#10;SA+F1R709tg8N4ublzWJ6/rvTaHQ4zAz3zCLVW8b0ZEPtWMF41EGgrh0uuZKwc9h+/YBIkRkjY1j&#10;UvCgAKvl4GWBuXZ3Lqjbx0okCIccFZgY21zKUBqyGEauJU7e2XmLMUlfSe3xnuC2ke9ZNpMWa04L&#10;BlvaGCov+5tV4E8xHIvr5KubVp/X74s3BzoXSr0O+/UcRKQ+/of/2jutYDaF3y/pB8jl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9nrvDAAAA2wAAAA8AAAAAAAAAAAAA&#10;AAAAoQIAAGRycy9kb3ducmV2LnhtbFBLBQYAAAAABAAEAPkAAACRAwAAAAA=&#10;" strokeweight=".25pt"/>
              <v:line id="Straight Connector 54" o:spid="_x0000_s1078" style="position:absolute;visibility:visible" from="1544,4664" to="10615,4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1DbbcYAAADb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0je4f4k/QM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Q223GAAAA2wAAAA8AAAAAAAAA&#10;AAAAAAAAoQIAAGRycy9kb3ducmV2LnhtbFBLBQYAAAAABAAEAPkAAACUAwAAAAA=&#10;"/>
              <v:line id="Straight Connector 55" o:spid="_x0000_s1079" style="position:absolute;visibility:visible" from="1537,4545" to="10608,45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OlV8QAAADbAAAADwAAAGRycy9kb3ducmV2LnhtbESPT2vCQBTE74LfYXlCb7rpH0JJXaWI&#10;hdKDEOOhvT2yz2ww+zbubmP67d2C4HGYmd8wy/VoOzGQD61jBY+LDARx7XTLjYJD9TF/BREissbO&#10;MSn4owDr1XSyxEK7C5c07GMjEoRDgQpMjH0hZagNWQwL1xMn7+i8xZikb6T2eElw28mnLMulxZbT&#10;gsGeNobq0/7XKvA/MXyX5+ev4aXZnncnbyo6lko9zMb3NxCRxngP39qfWkGew/+X9APk6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I6VXxAAAANsAAAAPAAAAAAAAAAAA&#10;AAAAAKECAABkcnMvZG93bnJldi54bWxQSwUGAAAAAAQABAD5AAAAkgMAAAAA&#10;" strokeweight=".25pt"/>
              <v:line id="Straight Connector 56" o:spid="_x0000_s1080" style="position:absolute;visibility:visible" from="1537,5387" to="10608,5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8AzMQAAADbAAAADwAAAGRycy9kb3ducmV2LnhtbESPQWsCMRSE74X+h/AK3mq2tahsjSJS&#10;ofQgrPZQb4/Nc7O4eVmTuG7/vREEj8PMfMPMFr1tREc+1I4VvA0zEMSl0zVXCn5369cpiBCRNTaO&#10;ScE/BVjMn59mmGt34YK6baxEgnDIUYGJsc2lDKUhi2HoWuLkHZy3GJP0ldQeLwluG/meZWNpsea0&#10;YLCllaHyuD1bBX4fw19xGv10H9XXaXP0ZkeHQqnBS7/8BBGpj4/wvf2tFYwncPuSfo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bwDMxAAAANsAAAAPAAAAAAAAAAAA&#10;AAAAAKECAABkcnMvZG93bnJldi54bWxQSwUGAAAAAAQABAD5AAAAkgMAAAAA&#10;" strokeweight=".25pt"/>
              <v:line id="Straight Connector 57" o:spid="_x0000_s1081" style="position:absolute;visibility:visible" from="1537,5506" to="10608,55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CUvsEAAADbAAAADwAAAGRycy9kb3ducmV2LnhtbERPz2vCMBS+C/4P4Q1203RziHSmMmSC&#10;7DCoetDbo3ltis1LTWLt/vvlMNjx4/u93oy2EwP50DpW8DLPQBBXTrfcKDgdd7MViBCRNXaOScEP&#10;BdgU08kac+0eXNJwiI1IIRxyVGBi7HMpQ2XIYpi7njhxtfMWY4K+kdrjI4XbTr5m2VJabDk1GOxp&#10;a6i6Hu5Wgb/EcC5vi6/hrfm8fV+9OVJdKvX8NH68g4g0xn/xn3uvFSzT2PQl/QBZ/A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C8JS+wQAAANsAAAAPAAAAAAAAAAAAAAAA&#10;AKECAABkcnMvZG93bnJldi54bWxQSwUGAAAAAAQABAD5AAAAjwMAAAAA&#10;" strokeweight=".25pt"/>
              <v:line id="Straight Connector 58" o:spid="_x0000_s1082" style="position:absolute;visibility:visible" from="1537,5624" to="10608,56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wxJcQAAADbAAAADwAAAGRycy9kb3ducmV2LnhtbESPQWsCMRSE74X+h/AK3mq2tYhujSJS&#10;ofQgrPZQb4/Nc7O4eVmTuG7/vREEj8PMfMPMFr1tREc+1I4VvA0zEMSl0zVXCn5369cJiBCRNTaO&#10;ScE/BVjMn59mmGt34YK6baxEgnDIUYGJsc2lDKUhi2HoWuLkHZy3GJP0ldQeLwluG/meZWNpsea0&#10;YLCllaHyuD1bBX4fw19xGv10H9XXaXP0ZkeHQqnBS7/8BBGpj4/wvf2tFYyncPuSfo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vDElxAAAANsAAAAPAAAAAAAAAAAA&#10;AAAAAKECAABkcnMvZG93bnJldi54bWxQSwUGAAAAAAQABAD5AAAAkgMAAAAA&#10;" strokeweight=".25pt"/>
              <v:line id="Straight Connector 59" o:spid="_x0000_s1083" style="position:absolute;visibility:visible" from="1537,6335" to="10608,63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8OZcEAAADbAAAADwAAAGRycy9kb3ducmV2LnhtbERPz2vCMBS+D/wfwhO8zdQpc3RGkaEg&#10;HgZVD9vt0TybYvNSk1jrf28Ogx0/vt+LVW8b0ZEPtWMFk3EGgrh0uuZKwem4ff0AESKyxsYxKXhQ&#10;gNVy8LLAXLs7F9QdYiVSCIccFZgY21zKUBqyGMauJU7c2XmLMUFfSe3xnsJtI9+y7F1arDk1GGzp&#10;y1B5OdysAv8bw09xne67WbW5fl+8OdK5UGo07NefICL18V/8595pBfO0Pn1JP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Xw5lwQAAANsAAAAPAAAAAAAAAAAAAAAA&#10;AKECAABkcnMvZG93bnJldi54bWxQSwUGAAAAAAQABAD5AAAAjwMAAAAA&#10;" strokeweight=".25pt"/>
              <v:line id="Straight Connector 60" o:spid="_x0000_s1084" style="position:absolute;visibility:visible" from="1537,5979" to="10608,59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Or/sQAAADbAAAADwAAAGRycy9kb3ducmV2LnhtbESPQWsCMRSE7wX/Q3iF3mpWLVW2RhGp&#10;UHoQ1u2h3h6b52Zx87Im6br9941Q8DjMzDfMcj3YVvTkQ+NYwWScgSCunG64VvBV7p4XIEJE1tg6&#10;JgW/FGC9Gj0sMdfuygX1h1iLBOGQowITY5dLGSpDFsPYdcTJOzlvMSbpa6k9XhPctnKaZa/SYsNp&#10;wWBHW0PV+fBjFfhjDN/FZfbZv9Tvl/3Zm5JOhVJPj8PmDUSkId7D/+0PrWA+gduX9AP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E6v+xAAAANsAAAAPAAAAAAAAAAAA&#10;AAAAAKECAABkcnMvZG93bnJldi54bWxQSwUGAAAAAAQABAD5AAAAkgMAAAAA&#10;" strokeweight=".25pt"/>
              <v:line id="Straight Connector 61" o:spid="_x0000_s1085" style="position:absolute;visibility:visible" from="1537,6098" to="10608,60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E1icQAAADbAAAADwAAAGRycy9kb3ducmV2LnhtbESPQWsCMRSE74X+h/AK3mq2Kq1sjVKK&#10;gngQVnuot8fmuVncvKxJXNd/b4RCj8PMfMPMFr1tREc+1I4VvA0zEMSl0zVXCn72q9cpiBCRNTaO&#10;ScGNAizmz08zzLW7ckHdLlYiQTjkqMDE2OZShtKQxTB0LXHyjs5bjEn6SmqP1wS3jRxl2bu0WHNa&#10;MNjSt6HytLtYBf4Qw29xHm+6SbU8b0/e7OlYKDV46b8+QUTq43/4r73WCj5G8PiSfoC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wTWJxAAAANsAAAAPAAAAAAAAAAAA&#10;AAAAAKECAABkcnMvZG93bnJldi54bWxQSwUGAAAAAAQABAD5AAAAkgMAAAAA&#10;" strokeweight=".25pt"/>
              <v:line id="Straight Connector 62" o:spid="_x0000_s1086" style="position:absolute;visibility:visible" from="1537,6216" to="10608,62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Y2QEsQAAADbAAAADwAAAGRycy9kb3ducmV2LnhtbESPQWsCMRSE74X+h/AKvdVsq1TZGkWk&#10;QulBWLeHentsnpvFzcuaxHX7741Q8DjMzDfMfDnYVvTkQ+NYwesoA0FcOd1wreCn3LzMQISIrLF1&#10;TAr+KMBy8fgwx1y7CxfU72ItEoRDjgpMjF0uZagMWQwj1xEn7+C8xZikr6X2eElw28q3LHuXFhtO&#10;CwY7WhuqjruzVeD3MfwWp/F3P6k/T9ujNyUdCqWen4bVB4hIQ7yH/9tfWsF0DLcv6QfI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jZASxAAAANsAAAAPAAAAAAAAAAAA&#10;AAAAAKECAABkcnMvZG93bnJldi54bWxQSwUGAAAAAAQABAD5AAAAkgMAAAAA&#10;" strokeweight=".25pt"/>
              <v:line id="Straight Connector 63" o:spid="_x0000_s1087" style="position:absolute;visibility:visible" from="1544,5862" to="10615,5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XoK8YAAADb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E3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nF6CvGAAAA2wAAAA8AAAAAAAAA&#10;AAAAAAAAoQIAAGRycy9kb3ducmV2LnhtbFBLBQYAAAAABAAEAPkAAACUAwAAAAA=&#10;"/>
              <v:line id="Straight Connector 64" o:spid="_x0000_s1088" style="position:absolute;visibility:visible" from="1537,5743" to="10608,5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it/cUAAADbAAAADwAAAGRycy9kb3ducmV2LnhtbESPT2sCMRTE7wW/Q3iCt5q1tX/YGkVK&#10;BfFQWO1Bb4/Nc7O4eVmTuK7f3hQKPQ4z8xtmtuhtIzryoXasYDLOQBCXTtdcKfjZrR7fQYSIrLFx&#10;TApuFGAxHzzMMNfuygV121iJBOGQowITY5tLGUpDFsPYtcTJOzpvMSbpK6k9XhPcNvIpy16lxZrT&#10;gsGWPg2Vp+3FKvCHGPbF+XnTTauv8/fJmx0dC6VGw375ASJSH//Df+21VvD2Ar9f0g+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Sit/cUAAADbAAAADwAAAAAAAAAA&#10;AAAAAAChAgAAZHJzL2Rvd25yZXYueG1sUEsFBgAAAAAEAAQA+QAAAJMDAAAAAA==&#10;" strokeweight=".25pt"/>
              <v:line id="Straight Connector 65" o:spid="_x0000_s1089" style="position:absolute;visibility:visible" from="1537,6443" to="10608,6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CQ+B8QAAADbAAAADwAAAGRycy9kb3ducmV2LnhtbESP3WoCMRSE7wu+QziCdzWrF9quRhF/&#10;QOlFqfoAx81xs7o5WZKoa5++KRR6OczMN8x03tpa3MmHyrGCQT8DQVw4XXGp4HjYvL6BCBFZY+2Y&#10;FDwpwHzWeZlirt2Dv+i+j6VIEA45KjAxNrmUoTBkMfRdQ5y8s/MWY5K+lNrjI8FtLYdZNpIWK04L&#10;BhtaGiqu+5tVsPOnj+vguzTyxDu/rj9X78FelOp128UERKQ2/of/2lutYDyC3y/pB8jZ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JD4HxAAAANsAAAAPAAAAAAAAAAAA&#10;AAAAAKECAABkcnMvZG93bnJldi54bWxQSwUGAAAAAAQABAD5AAAAkgMAAAAA&#10;" strokeweight="1pt"/>
              <v:line id="Straight Connector 66" o:spid="_x0000_s1090" style="position:absolute;visibility:visible" from="1537,6561" to="10608,6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aWEcQAAADbAAAADwAAAGRycy9kb3ducmV2LnhtbESPQWsCMRSE7wX/Q3hCbzVrlSqrUaRU&#10;KB4Kqz3o7bF5bhY3L2uSruu/N4VCj8PMfMMs171tREc+1I4VjEcZCOLS6ZorBd+H7cscRIjIGhvH&#10;pOBOAdarwdMSc+1uXFC3j5VIEA45KjAxtrmUoTRkMYxcS5y8s/MWY5K+ktrjLcFtI1+z7E1arDkt&#10;GGzp3VB52f9YBf4Uw7G4TnbdtPq4fl28OdC5UOp52G8WICL18T/81/7UCmYz+P2Sf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tpYRxAAAANsAAAAPAAAAAAAAAAAA&#10;AAAAAKECAABkcnMvZG93bnJldi54bWxQSwUGAAAAAAQABAD5AAAAkgMAAAAA&#10;" strokeweight=".25pt"/>
              <v:line id="Straight Connector 67" o:spid="_x0000_s1091" style="position:absolute;visibility:visible" from="1537,6680" to="10608,6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kCY8EAAADbAAAADwAAAGRycy9kb3ducmV2LnhtbERPz2vCMBS+D/wfwhO8zdQpc3RGkaEg&#10;HgZVD9vt0TybYvNSk1jrf28Ogx0/vt+LVW8b0ZEPtWMFk3EGgrh0uuZKwem4ff0AESKyxsYxKXhQ&#10;gNVy8LLAXLs7F9QdYiVSCIccFZgY21zKUBqyGMauJU7c2XmLMUFfSe3xnsJtI9+y7F1arDk1GGzp&#10;y1B5OdysAv8bw09xne67WbW5fl+8OdK5UGo07NefICL18V/8595pBfM0Nn1JP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HKQJjwQAAANsAAAAPAAAAAAAAAAAAAAAA&#10;AKECAABkcnMvZG93bnJldi54bWxQSwUGAAAAAAQABAD5AAAAjwMAAAAA&#10;" strokeweight=".25pt"/>
              <v:line id="Straight Connector 68" o:spid="_x0000_s1092" style="position:absolute;visibility:visible" from="1537,6798" to="10608,67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Wn+MUAAADbAAAADwAAAGRycy9kb3ducmV2LnhtbESPT2sCMRTE7wW/Q3iCt5q1lf7ZGkVK&#10;BfFQWO1Bb4/Nc7O4eVmTuK7f3hQKPQ4z8xtmtuhtIzryoXasYDLOQBCXTtdcKfjZrR7fQISIrLFx&#10;TApuFGAxHzzMMNfuygV121iJBOGQowITY5tLGUpDFsPYtcTJOzpvMSbpK6k9XhPcNvIpy16kxZrT&#10;gsGWPg2Vp+3FKvCHGPbF+XnTTauv8/fJmx0dC6VGw375ASJSH//Df+21VvD6Dr9f0g+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GWn+MUAAADbAAAADwAAAAAAAAAA&#10;AAAAAAChAgAAZHJzL2Rvd25yZXYueG1sUEsFBgAAAAAEAAQA+QAAAJMDAAAAAA==&#10;" strokeweight=".25pt"/>
              <v:line id="Straight Connector 69" o:spid="_x0000_s1093" style="position:absolute;visibility:visible" from="1537,7509" to="10608,7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p+QsEAAADbAAAADwAAAGRycy9kb3ducmV2LnhtbERPz2vCMBS+C/4P4Qm7aTo3hnSmMkRB&#10;dhCqO2y3R/NsSpuXmsTa/ffmMNjx4/u93oy2EwP50DhW8LzIQBBXTjdcK/g67+crECEia+wck4Jf&#10;CrApppM15trduaThFGuRQjjkqMDE2OdShsqQxbBwPXHiLs5bjAn6WmqP9xRuO7nMsjdpseHUYLCn&#10;raGqPd2sAv8Tw3d5ffkcXuvd9dh6c6ZLqdTTbPx4BxFpjP/iP/dBK1il9elL+gGy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in5CwQAAANsAAAAPAAAAAAAAAAAAAAAA&#10;AKECAABkcnMvZG93bnJldi54bWxQSwUGAAAAAAQABAD5AAAAjwMAAAAA&#10;" strokeweight=".25pt"/>
              <v:line id="Straight Connector 70" o:spid="_x0000_s1094" style="position:absolute;visibility:visible" from="1537,7627" to="10608,7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jWVMMAAADbAAAADwAAAGRycy9kb3ducmV2LnhtbESPQWsCMRSE74X+h/AEbzW7PYhdjSK2&#10;gtJDqfoDnpvnZnXzsiRR1/76RhA8DjPzDTOZdbYRF/KhdqwgH2QgiEuna64U7LbLtxGIEJE1No5J&#10;wY0CzKavLxMstLvyL102sRIJwqFABSbGtpAylIYshoFriZN3cN5iTNJXUnu8Jrht5HuWDaXFmtOC&#10;wZYWhsrT5mwVrP3++5T/VUbuee2/mp/Pj2CPSvV73XwMIlIXn+FHe6UVjHK4f0k/QE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oY1lTDAAAA2wAAAA8AAAAAAAAAAAAA&#10;AAAAoQIAAGRycy9kb3ducmV2LnhtbFBLBQYAAAAABAAEAPkAAACRAwAAAAA=&#10;" strokeweight="1pt"/>
              <v:line id="Straight Connector 71" o:spid="_x0000_s1095" style="position:absolute;visibility:visible" from="1537,7153" to="10608,7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RFrsQAAADbAAAADwAAAGRycy9kb3ducmV2LnhtbESPT2sCMRTE7wW/Q3hCbzXrH4qsRhGx&#10;ID0Iqz3U22Pz3CxuXtYkXddvbwqFHoeZ+Q2zXPe2ER35UDtWMB5lIIhLp2uuFHydPt7mIEJE1tg4&#10;JgUPCrBeDV6WmGt354K6Y6xEgnDIUYGJsc2lDKUhi2HkWuLkXZy3GJP0ldQe7wluGznJsndpsea0&#10;YLClraHyevyxCvw5hu/iNv3sZtXudrh6c6JLodTrsN8sQETq43/4r73XCuYT+P2SfoB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FEWuxAAAANsAAAAPAAAAAAAAAAAA&#10;AAAAAKECAABkcnMvZG93bnJldi54bWxQSwUGAAAAAAQABAD5AAAAkgMAAAAA&#10;" strokeweight=".25pt"/>
              <v:line id="Straight Connector 72" o:spid="_x0000_s1096" style="position:absolute;visibility:visible" from="1537,7272" to="10608,7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jgNcQAAADbAAAADwAAAGRycy9kb3ducmV2LnhtbESPT2sCMRTE74LfITyhN836hyJbo4go&#10;lB6E1R7a22Pz3CxuXtYkXbffvhGEHoeZ+Q2z2vS2ER35UDtWMJ1kIIhLp2uuFHyeD+MliBCRNTaO&#10;ScEvBdish4MV5trduaDuFCuRIBxyVGBibHMpQ2nIYpi4ljh5F+ctxiR9JbXHe4LbRs6y7FVarDkt&#10;GGxpZ6i8nn6sAv8dw1dxm390i2p/O169OdOlUOpl1G/fQETq43/42X7XCpZzeHxJP0C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WOA1xAAAANsAAAAPAAAAAAAAAAAA&#10;AAAAAKECAABkcnMvZG93bnJldi54bWxQSwUGAAAAAAQABAD5AAAAkgMAAAAA&#10;" strokeweight=".25pt"/>
              <v:line id="Straight Connector 73" o:spid="_x0000_s1097" style="position:absolute;visibility:visible" from="1537,7390" to="10608,7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7F4QcMAAADbAAAADwAAAGRycy9kb3ducmV2LnhtbESPQWsCMRSE7wX/Q3hCbzVrKyKrUUQs&#10;SA+FVQ96e2yem8XNy5rEdfvvm0LB4zAz3zCLVW8b0ZEPtWMF41EGgrh0uuZKwfHw+TYDESKyxsYx&#10;KfihAKvl4GWBuXYPLqjbx0okCIccFZgY21zKUBqyGEauJU7exXmLMUlfSe3xkeC2ke9ZNpUWa04L&#10;BlvaGCqv+7tV4M8xnIrbx1c3qba376s3B7oUSr0O+/UcRKQ+PsP/7Z1WMJvA35f0A+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OxeEHDAAAA2wAAAA8AAAAAAAAAAAAA&#10;AAAAoQIAAGRycy9kb3ducmV2LnhtbFBLBQYAAAAABAAEAPkAAACRAwAAAAA=&#10;" strokeweight=".25pt"/>
              <v:line id="Straight Connector 74" o:spid="_x0000_s1098" style="position:absolute;visibility:visible" from="1537,7035" to="10608,7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w9l8YAAADb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IT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cPZfGAAAA2wAAAA8AAAAAAAAA&#10;AAAAAAAAoQIAAGRycy9kb3ducmV2LnhtbFBLBQYAAAAABAAEAPkAAACUAwAAAAA=&#10;"/>
              <v:line id="Straight Connector 75" o:spid="_x0000_s1099" style="position:absolute;visibility:visible" from="1537,6917" to="10608,6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9DrcMAAADbAAAADwAAAGRycy9kb3ducmV2LnhtbESPQWsCMRSE7wX/Q3iCt5q1FpHVKCIW&#10;xENhtYd6e2yem8XNy5rEdf33TaHQ4zAz3zDLdW8b0ZEPtWMFk3EGgrh0uuZKwdfp43UOIkRkjY1j&#10;UvCkAOvV4GWJuXYPLqg7xkokCIccFZgY21zKUBqyGMauJU7exXmLMUlfSe3xkeC2kW9ZNpMWa04L&#10;BlvaGiqvx7tV4M8xfBe36aF7r3a3z6s3J7oUSo2G/WYBIlIf/8N/7b1WMJ/B75f0A+Tq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wvQ63DAAAA2wAAAA8AAAAAAAAAAAAA&#10;AAAAoQIAAGRycy9kb3ducmV2LnhtbFBLBQYAAAAABAAEAPkAAACRAwAAAAA=&#10;" strokeweight=".25pt"/>
              <v:line id="Straight Connector 76" o:spid="_x0000_s1100" style="position:absolute;visibility:visible" from="1537,7745" to="10608,7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PmNsQAAADbAAAADwAAAGRycy9kb3ducmV2LnhtbESPQWsCMRSE7wX/Q3hCbzVrlVZWo0ip&#10;UDwUVj3o7bF5bhY3L2uSruu/N4VCj8PMfMMsVr1tREc+1I4VjEcZCOLS6ZorBYf95mUGIkRkjY1j&#10;UnCnAKvl4GmBuXY3LqjbxUokCIccFZgY21zKUBqyGEauJU7e2XmLMUlfSe3xluC2ka9Z9iYt1pwW&#10;DLb0Yai87H6sAn+K4VhcJ9tuWn1evy/e7OlcKPU87NdzEJH6+B/+a39pBbN3+P2Sfo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Y+Y2xAAAANsAAAAPAAAAAAAAAAAA&#10;AAAAAKECAABkcnMvZG93bnJldi54bWxQSwUGAAAAAAQABAD5AAAAkgMAAAAA&#10;" strokeweight=".25pt"/>
              <v:line id="Straight Connector 77" o:spid="_x0000_s1101" style="position:absolute;visibility:visible" from="1537,7864" to="10608,7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vxyRMEAAADbAAAADwAAAGRycy9kb3ducmV2LnhtbERPz2vCMBS+C/4P4Qm7aTo3hnSmMkRB&#10;dhCqO2y3R/NsSpuXmsTa/ffmMNjx4/u93oy2EwP50DhW8LzIQBBXTjdcK/g67+crECEia+wck4Jf&#10;CrApppM15trduaThFGuRQjjkqMDE2OdShsqQxbBwPXHiLs5bjAn6WmqP9xRuO7nMsjdpseHUYLCn&#10;raGqPd2sAv8Tw3d5ffkcXuvd9dh6c6ZLqdTTbPx4BxFpjP/iP/dBK1ilselL+gGy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/HJEwQAAANsAAAAPAAAAAAAAAAAAAAAA&#10;AKECAABkcnMvZG93bnJldi54bWxQSwUGAAAAAAQABAD5AAAAjwMAAAAA&#10;" strokeweight=".25pt"/>
              <v:line id="Straight Connector 78" o:spid="_x0000_s1102" style="position:absolute;visibility:visible" from="1537,7982" to="10608,79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DX38QAAADbAAAADwAAAGRycy9kb3ducmV2LnhtbESPQWsCMRSE7wX/Q3hCbzVrlaKrUaRU&#10;KB4Kqz3o7bF5bhY3L2uSruu/N4VCj8PMfMMs171tREc+1I4VjEcZCOLS6ZorBd+H7csMRIjIGhvH&#10;pOBOAdarwdMSc+1uXFC3j5VIEA45KjAxtrmUoTRkMYxcS5y8s/MWY5K+ktrjLcFtI1+z7E1arDkt&#10;GGzp3VB52f9YBf4Uw7G4TnbdtPq4fl28OdC5UOp52G8WICL18T/81/7UCmZz+P2SfoBcP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sNffxAAAANsAAAAPAAAAAAAAAAAA&#10;AAAAAKECAABkcnMvZG93bnJldi54bWxQSwUGAAAAAAQABAD5AAAAkgMAAAAA&#10;" strokeweight=".25pt"/>
              <v:line id="Straight Connector 79" o:spid="_x0000_s1103" style="position:absolute;visibility:visible" from="1537,8693" to="10608,86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Pon8EAAADbAAAADwAAAGRycy9kb3ducmV2LnhtbERPz2vCMBS+D/wfwhO8zdQpw3VGkaEg&#10;HgZVD9vt0TybYvNSk1jrf28Ogx0/vt+LVW8b0ZEPtWMFk3EGgrh0uuZKwem4fZ2DCBFZY+OYFDwo&#10;wGo5eFlgrt2dC+oOsRIphEOOCkyMbS5lKA1ZDGPXEifu7LzFmKCvpPZ4T+G2kW9Z9i4t1pwaDLb0&#10;Zai8HG5Wgf+N4ae4TvfdrNpcvy/eHOlcKDUa9utPEJH6+C/+c++0go+0Pn1JP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U+ifwQAAANsAAAAPAAAAAAAAAAAAAAAA&#10;AKECAABkcnMvZG93bnJldi54bWxQSwUGAAAAAAQABAD5AAAAjwMAAAAA&#10;" strokeweight=".25pt"/>
              <v:line id="Straight Connector 80" o:spid="_x0000_s1104" style="position:absolute;visibility:visible" from="1537,8337" to="10608,8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9NBMQAAADbAAAADwAAAGRycy9kb3ducmV2LnhtbESPQWsCMRSE7wX/Q3iF3mpWLUW3RhGp&#10;UHoQ1u2h3h6b52Zx87Im6br9941Q8DjMzDfMcj3YVvTkQ+NYwWScgSCunG64VvBV7p7nIEJE1tg6&#10;JgW/FGC9Gj0sMdfuygX1h1iLBOGQowITY5dLGSpDFsPYdcTJOzlvMSbpa6k9XhPctnKaZa/SYsNp&#10;wWBHW0PV+fBjFfhjDN/FZfbZv9Tvl/3Zm5JOhVJPj8PmDUSkId7D/+0PrWAxgduX9AP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H00ExAAAANsAAAAPAAAAAAAAAAAA&#10;AAAAAKECAABkcnMvZG93bnJldi54bWxQSwUGAAAAAAQABAD5AAAAkgMAAAAA&#10;" strokeweight=".25pt"/>
              <v:line id="Straight Connector 81" o:spid="_x0000_s1105" style="position:absolute;visibility:visible" from="1537,8456" to="10608,8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3Tc8QAAADbAAAADwAAAGRycy9kb3ducmV2LnhtbESPQWsCMRSE74X+h/AK3mq2KqVujVKK&#10;gngQVnuot8fmuVncvKxJXNd/b4RCj8PMfMPMFr1tREc+1I4VvA0zEMSl0zVXCn72q9cPECEia2wc&#10;k4IbBVjMn59mmGt35YK6XaxEgnDIUYGJsc2lDKUhi2HoWuLkHZ23GJP0ldQerwluGznKsndpsea0&#10;YLClb0PlaXexCvwhht/iPN50k2p53p682dOxUGrw0n99gojUx//wX3utFUxH8PiSfoC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zdNzxAAAANsAAAAPAAAAAAAAAAAA&#10;AAAAAKECAABkcnMvZG93bnJldi54bWxQSwUGAAAAAAQABAD5AAAAkgMAAAAA&#10;" strokeweight=".25pt"/>
              <v:line id="Straight Connector 82" o:spid="_x0000_s1106" style="position:absolute;visibility:visible" from="1537,8574" to="10608,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F26MQAAADbAAAADwAAAGRycy9kb3ducmV2LnhtbESPQWsCMRSE74X+h/AKvdVsqxTdGkWk&#10;QulBWLeHentsnpvFzcuaxHX7741Q8DjMzDfMfDnYVvTkQ+NYwesoA0FcOd1wreCn3LxMQYSIrLF1&#10;TAr+KMBy8fgwx1y7CxfU72ItEoRDjgpMjF0uZagMWQwj1xEn7+C8xZikr6X2eElw28q3LHuXFhtO&#10;CwY7WhuqjruzVeD3MfwWp/F3P6k/T9ujNyUdCqWen4bVB4hIQ7yH/9tfWsFsDLcv6QfI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gXboxAAAANsAAAAPAAAAAAAAAAAA&#10;AAAAAKECAABkcnMvZG93bnJldi54bWxQSwUGAAAAAAQABAD5AAAAkgMAAAAA&#10;" strokeweight=".25pt"/>
              <v:line id="Straight Connector 83" o:spid="_x0000_s1107" style="position:absolute;visibility:visible" from="1537,8219" to="10608,82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kO0cYAAADb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/h+iX+AD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JDtHGAAAA2wAAAA8AAAAAAAAA&#10;AAAAAAAAoQIAAGRycy9kb3ducmV2LnhtbFBLBQYAAAAABAAEAPkAAACUAwAAAAA=&#10;"/>
              <v:line id="Straight Connector 84" o:spid="_x0000_s1108" style="position:absolute;visibility:visible" from="1537,8101" to="10608,8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RLB8QAAADbAAAADwAAAGRycy9kb3ducmV2LnhtbESPQWsCMRSE7wX/Q3iCt5q1taXdGkVK&#10;BfFQWO1Bb4/Nc7O4eVmTuK7/3hQKPQ4z8w0zW/S2ER35UDtWMBlnIIhLp2uuFPzsVo9vIEJE1tg4&#10;JgU3CrCYDx5mmGt35YK6baxEgnDIUYGJsc2lDKUhi2HsWuLkHZ23GJP0ldQerwluG/mUZa/SYs1p&#10;wWBLn4bK0/ZiFfhDDPvi/LzpptXX+fvkzY6OhVKjYb/8ABGpj//hv/ZaK3h/gd8v6QfI+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JEsHxAAAANsAAAAPAAAAAAAAAAAA&#10;AAAAAKECAABkcnMvZG93bnJldi54bWxQSwUGAAAAAAQABAD5AAAAkgMAAAAA&#10;" strokeweight=".25pt"/>
              <v:line id="Straight Connector 86" o:spid="_x0000_s1109" style="position:absolute;visibility:visible" from="1537,8961" to="10608,89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bVcMQAAADbAAAADwAAAGRycy9kb3ducmV2LnhtbESPQWsCMRSE74X+h/AK3mq2tYhujSJS&#10;ofQgrPZQb4/Nc7O4eVmTuG7/vREEj8PMfMPMFr1tREc+1I4VvA0zEMSl0zVXCn5369cJiBCRNTaO&#10;ScE/BVjMn59mmGt34YK6baxEgnDIUYGJsc2lDKUhi2HoWuLkHZy3GJP0ldQeLwluG/meZWNpsea0&#10;YLCllaHyuD1bBX4fw19xGv10H9XXaXP0ZkeHQqnBS7/8BBGpj4/wvf2tFUzHcPuSfoCcX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9tVwxAAAANsAAAAPAAAAAAAAAAAA&#10;AAAAAKECAABkcnMvZG93bnJldi54bWxQSwUGAAAAAAQABAD5AAAAkgMAAAAA&#10;" strokeweight=".25pt"/>
              <v:line id="Straight Connector 87" o:spid="_x0000_s1110" style="position:absolute;visibility:visible" from="1537,9080" to="10608,90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pw68UAAADbAAAADwAAAGRycy9kb3ducmV2LnhtbESPT2sCMRTE7wW/Q3iCt5q1lf7ZGkVK&#10;BfFQWO1Bb4/Nc7O4eVmTuK7f3hQKPQ4z8xtmtuhtIzryoXasYDLOQBCXTtdcKfjZrR7fQISIrLFx&#10;TApuFGAxHzzMMNfuygV121iJBOGQowITY5tLGUpDFsPYtcTJOzpvMSbpK6k9XhPcNvIpy16kxZrT&#10;gsGWPg2Vp+3FKvCHGPbF+XnTTauv8/fJmx0dC6VGw375ASJSH//Df+21VvD+Cr9f0g+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rpw68UAAADbAAAADwAAAAAAAAAA&#10;AAAAAAChAgAAZHJzL2Rvd25yZXYueG1sUEsFBgAAAAAEAAQA+QAAAJMDAAAAAA==&#10;" strokeweight=".25pt"/>
              <v:line id="Straight Connector 88" o:spid="_x0000_s1111" style="position:absolute;visibility:visible" from="1537,9198" to="10608,91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XkmcEAAADbAAAADwAAAGRycy9kb3ducmV2LnhtbERPz2vCMBS+D/wfwhO8zdQpw3VGkaEg&#10;HgZVD9vt0TybYvNSk1jrf28Ogx0/vt+LVW8b0ZEPtWMFk3EGgrh0uuZKwem4fZ2DCBFZY+OYFDwo&#10;wGo5eFlgrt2dC+oOsRIphEOOCkyMbS5lKA1ZDGPXEifu7LzFmKCvpPZ4T+G2kW9Z9i4t1pwaDLb0&#10;Zai8HG5Wgf+N4ae4TvfdrNpcvy/eHOlcKDUa9utPEJH6+C/+c++0go80Nn1JP0A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JeSZwQAAANsAAAAPAAAAAAAAAAAAAAAA&#10;AKECAABkcnMvZG93bnJldi54bWxQSwUGAAAAAAQABAD5AAAAjwMAAAAA&#10;" strokeweight=".25pt"/>
              <v:line id="Straight Connector 89" o:spid="_x0000_s1112" style="position:absolute;visibility:visible" from="1537,9909" to="10608,9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lBAsQAAADbAAAADwAAAGRycy9kb3ducmV2LnhtbESPQWsCMRSE7wX/Q3hCbzVrlVJXo0ip&#10;UDwUVj3o7bF5bhY3L2uSruu/N4VCj8PMfMMsVr1tREc+1I4VjEcZCOLS6ZorBYf95uUdRIjIGhvH&#10;pOBOAVbLwdMCc+1uXFC3i5VIEA45KjAxtrmUoTRkMYxcS5y8s/MWY5K+ktrjLcFtI1+z7E1arDkt&#10;GGzpw1B52f1YBf4Uw7G4TrbdtPq8fl+82dO5UOp52K/nICL18T/81/7SCmYz+P2Sfo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aUECxAAAANsAAAAPAAAAAAAAAAAA&#10;AAAAAKECAABkcnMvZG93bnJldi54bWxQSwUGAAAAAAQABAD5AAAAkgMAAAAA&#10;" strokeweight=".25pt"/>
              <v:line id="Straight Connector 90" o:spid="_x0000_s1113" style="position:absolute;visibility:visible" from="1537,10027" to="10608,100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CmZ8QAAADcAAAADwAAAGRycy9kb3ducmV2LnhtbESPwW4CMQxE70j9h8iVeoMsPVRlS0AI&#10;qATqoQL6AWZjNgsbZ5UE2Pbr60Ol3mzNeOZ5Ou99q24UUxPYwHhUgCKugm24NvB1eB++gkoZ2WIb&#10;mAx8U4L57GEwxdKGO+/ots+1khBOJRpwOXel1qly5DGNQkcs2ilEj1nWWGsb8S7hvtXPRfGiPTYs&#10;DQ47WjqqLvurN7CNx4/L+Kd2+sjbuG4/V5Pkz8Y8PfaLN1CZ+vxv/rveWMEvBF+ekQn0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wKZnxAAAANwAAAAPAAAAAAAAAAAA&#10;AAAAAKECAABkcnMvZG93bnJldi54bWxQSwUGAAAAAAQABAD5AAAAkgMAAAAA&#10;" strokeweight="1pt"/>
              <v:line id="Straight Connector 91" o:spid="_x0000_s1114" style="position:absolute;visibility:visible" from="1537,9553" to="10608,95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jgyMIAAADcAAAADwAAAGRycy9kb3ducmV2LnhtbERPTWsCMRC9F/wPYYTeatYqRVajiLQg&#10;PQirHvQ2bMbN4mayJum6/ntTKPQ2j/c5i1VvG9GRD7VjBeNRBoK4dLrmSsHx8PU2AxEissbGMSl4&#10;UIDVcvCywFy7OxfU7WMlUgiHHBWYGNtcylAashhGriVO3MV5izFBX0nt8Z7CbSPfs+xDWqw5NRhs&#10;aWOovO5/rAJ/juFU3Cbf3bT6vO2u3hzoUij1OuzXcxCR+vgv/nNvdZqfjeH3mXSB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jgyMIAAADcAAAADwAAAAAAAAAAAAAA&#10;AAChAgAAZHJzL2Rvd25yZXYueG1sUEsFBgAAAAAEAAQA+QAAAJADAAAAAA==&#10;" strokeweight=".25pt"/>
              <v:line id="Straight Connector 92" o:spid="_x0000_s1115" style="position:absolute;visibility:visible" from="1537,9672" to="10608,96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p+v8IAAADcAAAADwAAAGRycy9kb3ducmV2LnhtbERPTWsCMRC9F/wPYYTealYtRVajiChI&#10;D4VVD3obNuNmcTNZk7hu/31TKPQ2j/c5i1VvG9GRD7VjBeNRBoK4dLrmSsHpuHubgQgRWWPjmBR8&#10;U4DVcvCywFy7JxfUHWIlUgiHHBWYGNtcylAashhGriVO3NV5izFBX0nt8ZnCbSMnWfYhLdacGgy2&#10;tDFU3g4Pq8BfYjgX9+ln915t7183b450LZR6HfbrOYhIffwX/7n3Os3PJvD7TLpALn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Yp+v8IAAADcAAAADwAAAAAAAAAAAAAA&#10;AAChAgAAZHJzL2Rvd25yZXYueG1sUEsFBgAAAAAEAAQA+QAAAJADAAAAAA==&#10;" strokeweight=".25pt"/>
              <v:line id="Straight Connector 93" o:spid="_x0000_s1116" style="position:absolute;visibility:visible" from="1537,9790" to="10608,97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bbJMIAAADcAAAADwAAAGRycy9kb3ducmV2LnhtbERPTWsCMRC9F/wPYYTeatZaiqxGEbEg&#10;PRRWPeht2Iybxc1kTeK6/ntTKPQ2j/c582VvG9GRD7VjBeNRBoK4dLrmSsFh//U2BREissbGMSl4&#10;UIDlYvAyx1y7OxfU7WIlUgiHHBWYGNtcylAashhGriVO3Nl5izFBX0nt8Z7CbSPfs+xTWqw5NRhs&#10;aW2ovOxuVoE/xXAsrpPv7qPaXH8u3uzpXCj1OuxXMxCR+vgv/nNvdZqfTeD3mXSBXD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sbbJMIAAADcAAAADwAAAAAAAAAAAAAA&#10;AAChAgAAZHJzL2Rvd25yZXYueG1sUEsFBgAAAAAEAAQA+QAAAJADAAAAAA==&#10;" strokeweight=".25pt"/>
              <v:line id="Straight Connector 94" o:spid="_x0000_s1285" style="position:absolute;visibility:visible" from="1537,9435" to="10608,94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IG3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wgbdxAAAANwAAAAPAAAAAAAAAAAA&#10;AAAAAKECAABkcnMvZG93bnJldi54bWxQSwUGAAAAAAQABAD5AAAAkgMAAAAA&#10;"/>
              <v:line id="Straight Connector 95" o:spid="_x0000_s1284" style="position:absolute;visibility:visible" from="1537,9317" to="10608,93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Pmy8IAAADcAAAADwAAAGRycy9kb3ducmV2LnhtbERPTWsCMRC9F/wPYYTeatbaiqxGkaJQ&#10;eiisetDbsBk3i5vJmsR1+++bQsHbPN7nLFa9bURHPtSOFYxHGQji0umaKwWH/fZlBiJEZI2NY1Lw&#10;QwFWy8HTAnPt7lxQt4uVSCEcclRgYmxzKUNpyGIYuZY4cWfnLcYEfSW1x3sKt418zbKptFhzajDY&#10;0oeh8rK7WQX+FMOxuE6+urdqc/2+eLOnc6HU87Bfz0FE6uND/O/+1Gl+9g5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mPmy8IAAADcAAAADwAAAAAAAAAAAAAA&#10;AAChAgAAZHJzL2Rvd25yZXYueG1sUEsFBgAAAAAEAAQA+QAAAJADAAAAAA==&#10;" strokeweight=".25pt"/>
              <v:line id="Straight Connector 96" o:spid="_x0000_s1283" style="position:absolute;visibility:visible" from="1537,10145" to="10608,10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F4vMMAAADcAAAADwAAAGRycy9kb3ducmV2LnhtbERPTWvCQBC9F/oflin0Vje2RSR1IyIW&#10;iodC1IO9DdkxG5KdjbvbGP99tyB4m8f7nMVytJ0YyIfGsYLpJANBXDndcK3gsP98mYMIEVlj55gU&#10;XCnAsnh8WGCu3YVLGnaxFimEQ44KTIx9LmWoDFkME9cTJ+7kvMWYoK+l9nhJ4baTr1k2kxYbTg0G&#10;e1obqtrdr1Xgf2I4lue37fBeb87frTd7OpVKPT+Nqw8QkcZ4F9/cXzrNz2bw/0y6QB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xeLzDAAAA3AAAAA8AAAAAAAAAAAAA&#10;AAAAoQIAAGRycy9kb3ducmV2LnhtbFBLBQYAAAAABAAEAPkAAACRAwAAAAA=&#10;" strokeweight=".25pt"/>
              <v:line id="Straight Connector 97" o:spid="_x0000_s1282" style="position:absolute;visibility:visible" from="1537,10264" to="10608,10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3dJ8IAAADcAAAADwAAAGRycy9kb3ducmV2LnhtbERPTWsCMRC9F/wPYYTeatZaqqxGkaJQ&#10;eiisetDbsBk3i5vJmsR1+++bQsHbPN7nLFa9bURHPtSOFYxHGQji0umaKwWH/fZlBiJEZI2NY1Lw&#10;QwFWy8HTAnPt7lxQt4uVSCEcclRgYmxzKUNpyGIYuZY4cWfnLcYEfSW1x3sKt418zbJ3abHm1GCw&#10;pQ9D5WV3swr8KYZjcZ18dW/V5vp98WZP50Kp52G/noOI1MeH+N/9qdP8bAp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f3dJ8IAAADcAAAADwAAAAAAAAAAAAAA&#10;AAChAgAAZHJzL2Rvd25yZXYueG1sUEsFBgAAAAAEAAQA+QAAAJADAAAAAA==&#10;" strokeweight=".25pt"/>
              <v:line id="Straight Connector 98" o:spid="_x0000_s1121" style="position:absolute;visibility:visible" from="1537,10382" to="10608,103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GJJVcUAAADcAAAADwAAAGRycy9kb3ducmV2LnhtbESPQWvDMAyF74X9B6NBb62ztZSR1S1j&#10;bDB2GKTtYbuJWI1DYzm1vTT799Oh0JvEe3rv03o7+k4NFFMb2MDDvABFXAfbcmPgsH+fPYFKGdli&#10;F5gM/FGC7eZussbShgtXNOxyoySEU4kGXM59qXWqHXlM89ATi3YM0WOWNTbaRrxIuO/0Y1GstMeW&#10;pcFhT6+O6tPu1xuIPzl9V+fF57Bs3s5fp+j2dKyMmd6PL8+gMo35Zr5ef1jBL4RWnpEJ9OY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GJJVcUAAADcAAAADwAAAAAAAAAA&#10;AAAAAAChAgAAZHJzL2Rvd25yZXYueG1sUEsFBgAAAAAEAAQA+QAAAJMDAAAAAA==&#10;" strokeweight=".25pt"/>
              <v:line id="Straight Connector 99" o:spid="_x0000_s1122" style="position:absolute;visibility:visible" from="1537,11093" to="10608,110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7szsIAAADcAAAADwAAAGRycy9kb3ducmV2LnhtbERPTWsCMRC9F/wPYYTeatZaiq5GkaJQ&#10;eiisetDbsBk3i5vJmsR1+++bQsHbPN7nLFa9bURHPtSOFYxHGQji0umaKwWH/fZlCiJEZI2NY1Lw&#10;QwFWy8HTAnPt7lxQt4uVSCEcclRgYmxzKUNpyGIYuZY4cWfnLcYEfSW1x3sKt418zbJ3abHm1GCw&#10;pQ9D5WV3swr8KYZjcZ18dW/V5vp98WZP50Kp52G/noOI1MeH+N/9qdP8bAZ/z6QL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y7szsIAAADcAAAADwAAAAAAAAAAAAAA&#10;AAChAgAAZHJzL2Rvd25yZXYueG1sUEsFBgAAAAAEAAQA+QAAAJADAAAAAA==&#10;" strokeweight=".25pt"/>
              <v:line id="Straight Connector 100" o:spid="_x0000_s1123" style="position:absolute;visibility:visible" from="1537,11211" to="10608,112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kwusUAAADcAAAADwAAAGRycy9kb3ducmV2LnhtbESPzU7DMBCE75V4B2uRuLVOOCAIcSrE&#10;j0TFAZHyANt4G6eN15Ft2sDTswckbrua2Zlv6/XsR3WimIbABspVAYq4C3bg3sDn9mV5CyplZItj&#10;YDLwTQnWzcWixsqGM3/Qqc29khBOFRpwOU+V1qlz5DGtwkQs2j5Ej1nW2Gsb8SzhftTXRXGjPQ4s&#10;DQ4nenTUHdsvb2ATd2/H8qd3eseb+Dy+P90lfzDm6nJ+uAeVac7/5r/rVyv4peDLMzKB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RkwusUAAADcAAAADwAAAAAAAAAA&#10;AAAAAAChAgAAZHJzL2Rvd25yZXYueG1sUEsFBgAAAAAEAAQA+QAAAJMDAAAAAA==&#10;" strokeweight="1pt"/>
              <v:line id="Straight Connector 101" o:spid="_x0000_s1124" style="position:absolute;visibility:visible" from="1537,10737" to="10608,107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F2FcMAAADcAAAADwAAAGRycy9kb3ducmV2LnhtbERPTWvCQBC9F/wPyxS81U3aIpK6SpEW&#10;iodCjAd7G7JjNpidjbvbGP+9Wyh4m8f7nOV6tJ0YyIfWsYJ8loEgrp1uuVGwrz6fFiBCRNbYOSYF&#10;VwqwXk0ellhod+GShl1sRArhUKACE2NfSBlqQxbDzPXEiTs6bzEm6BupPV5SuO3kc5bNpcWWU4PB&#10;njaG6tPu1yrwPzEcyvPLdnhtPs7fJ28qOpZKTR/H9zcQkcZ4F/+7v3San+fw90y6QK5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iBdhXDAAAA3AAAAA8AAAAAAAAAAAAA&#10;AAAAoQIAAGRycy9kb3ducmV2LnhtbFBLBQYAAAAABAAEAPkAAACRAwAAAAA=&#10;" strokeweight=".25pt"/>
              <v:line id="Straight Connector 102" o:spid="_x0000_s1125" style="position:absolute;visibility:visible" from="1537,10856" to="10608,10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PoYsMAAADcAAAADwAAAGRycy9kb3ducmV2LnhtbERPTWvCQBC9F/oflil4qxu1lBLdiIiC&#10;eChEe2hvQ3bMhmRn4+4a03/fLRR6m8f7nNV6tJ0YyIfGsYLZNANBXDndcK3g47x/fgMRIrLGzjEp&#10;+KYA6+LxYYW5dncuaTjFWqQQDjkqMDH2uZShMmQxTF1PnLiL8xZjgr6W2uM9hdtOzrPsVVpsODUY&#10;7GlrqGpPN6vAf8XwWV4Xx+Gl3l3fW2/OdCmVmjyNmyWISGP8F/+5DzrNn83h95l0gSx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T6GLDAAAA3AAAAA8AAAAAAAAAAAAA&#10;AAAAoQIAAGRycy9kb3ducmV2LnhtbFBLBQYAAAAABAAEAPkAAACRAwAAAAA=&#10;" strokeweight=".25pt"/>
              <v:line id="Straight Connector 103" o:spid="_x0000_s1126" style="position:absolute;visibility:visible" from="1537,10974" to="10608,109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9N+cIAAADcAAAADwAAAGRycy9kb3ducmV2LnhtbERPTWsCMRC9F/wPYQRvNWstpaxGEbEg&#10;HgqrPeht2Iybxc1kTeK6/ntTKPQ2j/c582VvG9GRD7VjBZNxBoK4dLrmSsHP4ev1E0SIyBobx6Tg&#10;QQGWi8HLHHPt7lxQt4+VSCEcclRgYmxzKUNpyGIYu5Y4cWfnLcYEfSW1x3sKt418y7IPabHm1GCw&#10;pbWh8rK/WQX+FMOxuE533Xu1uX5fvDnQuVBqNOxXMxCR+vgv/nNvdZo/mcLvM+kCuXg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x9N+cIAAADcAAAADwAAAAAAAAAAAAAA&#10;AAChAgAAZHJzL2Rvd25yZXYueG1sUEsFBgAAAAAEAAQA+QAAAJADAAAAAA==&#10;" strokeweight=".25pt"/>
              <v:line id="Straight Connector 104" o:spid="_x0000_s1127" style="position:absolute;visibility:visible" from="1537,10619" to="10608,10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uQAMQAAADcAAAADwAAAGRycy9kb3ducmV2LnhtbERPTWvCQBC9F/wPyxR6qxttCZK6irQI&#10;6kHUFtrjmJ0mqdnZsLsm6b93BcHbPN7nTOe9qUVLzleWFYyGCQji3OqKCwVfn8vnCQgfkDXWlknB&#10;P3mYzwYPU8y07XhP7SEUIoawz1BBGUKTSenzkgz6oW2II/drncEQoSukdtjFcFPLcZKk0mDFsaHE&#10;ht5Lyk+Hs1Gwfdml7WK9WfXf6/SYf+yPP3+dU+rpsV+8gQjUh7v45l7pOH/0Ctdn4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G5AAxAAAANwAAAAPAAAAAAAAAAAA&#10;AAAAAKECAABkcnMvZG93bnJldi54bWxQSwUGAAAAAAQABAD5AAAAkgMAAAAA&#10;"/>
              <v:line id="Straight Connector 105" o:spid="_x0000_s1128" style="position:absolute;visibility:visible" from="1537,10501" to="10608,10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pwFsMAAADcAAAADwAAAGRycy9kb3ducmV2LnhtbERPTWsCMRC9F/wPYQq91azaimyNIlKh&#10;9CCs20O9DZtxs7iZrEm6bv99IxS8zeN9znI92Fb05EPjWMFknIEgrpxuuFbwVe6eFyBCRNbYOiYF&#10;vxRgvRo9LDHX7soF9YdYixTCIUcFJsYulzJUhiyGseuIE3dy3mJM0NdSe7ymcNvKaZbNpcWGU4PB&#10;jraGqvPhxyrwxxi+i8vss3+p3y/7szclnQqlnh6HzRuISEO8i//dHzrNn7zC7Zl0gV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6cBbDAAAA3AAAAA8AAAAAAAAAAAAA&#10;AAAAoQIAAGRycy9kb3ducmV2LnhtbFBLBQYAAAAABAAEAPkAAACRAwAAAAA=&#10;" strokeweight=".25pt"/>
              <v:line id="Straight Connector 106" o:spid="_x0000_s1129" style="position:absolute;visibility:visible" from="1537,11323" to="10608,113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juYcMAAADcAAAADwAAAGRycy9kb3ducmV2LnhtbERPTWvCQBC9F/oflin0VjfaIiW6EREF&#10;6aEQ7aG9DdkxG5KdjbtrTP99tyB4m8f7nOVqtJ0YyIfGsYLpJANBXDndcK3g67h7eQcRIrLGzjEp&#10;+KUAq+LxYYm5dlcuaTjEWqQQDjkqMDH2uZShMmQxTFxPnLiT8xZjgr6W2uM1hdtOzrJsLi02nBoM&#10;9rQxVLWHi1Xgf2L4Ls+vH8NbvT1/tt4c6VQq9fw0rhcgIo3xLr659zrNn87h/5l0gS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do7mHDAAAA3AAAAA8AAAAAAAAAAAAA&#10;AAAAoQIAAGRycy9kb3ducmV2LnhtbFBLBQYAAAAABAAEAPkAAACRAwAAAAA=&#10;" strokeweight=".25pt"/>
              <v:line id="Straight Connector 107" o:spid="_x0000_s1130" style="position:absolute;visibility:visible" from="1537,11442" to="10608,11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RL+sMAAADcAAAADwAAAGRycy9kb3ducmV2LnhtbERPTWsCMRC9F/wPYQq91axaqmyNIlKh&#10;9CCs20O9DZtxs7iZrEm6bv99IxS8zeN9znI92Fb05EPjWMFknIEgrpxuuFbwVe6eFyBCRNbYOiYF&#10;vxRgvRo9LDHX7soF9YdYixTCIUcFJsYulzJUhiyGseuIE3dy3mJM0NdSe7ymcNvKaZa9SosNpwaD&#10;HW0NVefDj1XgjzF8F5fZZ/9Sv1/2Z29KOhVKPT0OmzcQkYZ4F/+7P3SaP5nD7Zl0gV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gkS/rDAAAA3AAAAA8AAAAAAAAAAAAA&#10;AAAAoQIAAGRycy9kb3ducmV2LnhtbFBLBQYAAAAABAAEAPkAAACRAwAAAAA=&#10;" strokeweight=".25pt"/>
              <v:line id="Straight Connector 108" o:spid="_x0000_s1131" style="position:absolute;visibility:visible" from="1537,11560" to="10608,115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vfiMUAAADcAAAADwAAAGRycy9kb3ducmV2LnhtbESPQUvDQBCF70L/wzIFb3ZTFSlpt6WI&#10;gngQ0vSgtyE7zYZmZ9PdNY3/3jkI3mZ4b977ZrObfK9GiqkLbGC5KEARN8F23Bo41q93K1ApI1vs&#10;A5OBH0qw285uNljacOWKxkNulYRwKtGAy3kotU6NI49pEQZi0U4hesyyxlbbiFcJ972+L4on7bFj&#10;aXA40LOj5nz49gbiV06f1eXhfXxsXy4f5+hqOlXG3M6n/RpUpin/m/+u36zgL4VWnpEJ9PY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bvfiMUAAADcAAAADwAAAAAAAAAA&#10;AAAAAAChAgAAZHJzL2Rvd25yZXYueG1sUEsFBgAAAAAEAAQA+QAAAJMDAAAAAA==&#10;" strokeweight=".25pt"/>
              <v:line id="Straight Connector 109" o:spid="_x0000_s1132" style="position:absolute;visibility:visible" from="1537,12271" to="10608,12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vd6E8MAAADcAAAADwAAAGRycy9kb3ducmV2LnhtbERPTWsCMRC9F/wPYQq91axaim6NIlKh&#10;9CCs20O9DZtxs7iZrEm6bv99IxS8zeN9znI92Fb05EPjWMFknIEgrpxuuFbwVe6e5yBCRNbYOiYF&#10;vxRgvRo9LDHX7soF9YdYixTCIUcFJsYulzJUhiyGseuIE3dy3mJM0NdSe7ymcNvKaZa9SosNpwaD&#10;HW0NVefDj1XgjzF8F5fZZ/9Sv1/2Z29KOhVKPT0OmzcQkYZ4F/+7P3SaP1nA7Zl0gV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b3ehPDAAAA3AAAAA8AAAAAAAAAAAAA&#10;AAAAoQIAAGRycy9kb3ducmV2LnhtbFBLBQYAAAAABAAEAPkAAACRAwAAAAA=&#10;" strokeweight=".25pt"/>
              <v:line id="Straight Connector 110" o:spid="_x0000_s1133" style="position:absolute;visibility:visible" from="1537,12389" to="10608,12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X6B8UAAADcAAAADwAAAGRycy9kb3ducmV2LnhtbESPzW4CMQyE70i8Q2Sk3iALh6psCaji&#10;RyrqoeLnAczG3WzZOKskhW2fvj5U6s3WjGc+L1a9b9WNYmoCG5hOClDEVbAN1wbOp934CVTKyBbb&#10;wGTgmxKslsPBAksb7nyg2zHXSkI4lWjA5dyVWqfKkcc0CR2xaB8hesyyxlrbiHcJ962eFcWj9tiw&#10;NDjsaO2ouh6/vIF9vLxdpz+10xfex237vpkn/2nMw6h/eQaVqc//5r/rVyv4M8GXZ2QCv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3X6B8UAAADcAAAADwAAAAAAAAAA&#10;AAAAAAChAgAAZHJzL2Rvd25yZXYueG1sUEsFBgAAAAAEAAQA+QAAAJMDAAAAAA==&#10;" strokeweight="1pt"/>
              <v:line id="Straight Connector 111" o:spid="_x0000_s1134" style="position:absolute;visibility:visible" from="1537,11915" to="10608,119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u28qMMAAADcAAAADwAAAGRycy9kb3ducmV2LnhtbERPTWvCQBC9F/oflil4qxu1lBLdiIiC&#10;eChEe2hvQ3bMhmRn4+4a03/fLRR6m8f7nNV6tJ0YyIfGsYLZNANBXDndcK3g47x/fgMRIrLGzjEp&#10;+KYA6+LxYYW5dncuaTjFWqQQDjkqMDH2uZShMmQxTF1PnLiL8xZjgr6W2uM9hdtOzrPsVVpsODUY&#10;7GlrqGpPN6vAf8XwWV4Xx+Gl3l3fW2/OdCmVmjyNmyWISGP8F/+5DzrNn8/g95l0gSx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btvKjDAAAA3AAAAA8AAAAAAAAAAAAA&#10;AAAAoQIAAGRycy9kb3ducmV2LnhtbFBLBQYAAAAABAAEAPkAAACRAwAAAAA=&#10;" strokeweight=".25pt"/>
              <v:line id="Straight Connector 112" o:spid="_x0000_s1135" style="position:absolute;visibility:visible" from="1537,12034" to="10608,12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8i38IAAADcAAAADwAAAGRycy9kb3ducmV2LnhtbERPTWsCMRC9F/wPYYTeararFNkapYgF&#10;6UFY9WBvw2bcLG4ma5Ku6783hUJv83ifs1gNthU9+dA4VvA6yUAQV043XCs4Hj5f5iBCRNbYOiYF&#10;dwqwWo6eFlhod+OS+n2sRQrhUKACE2NXSBkqQxbDxHXEiTs7bzEm6GupPd5SuG1lnmVv0mLDqcFg&#10;R2tD1WX/YxX47xhO5XX61c/qzXV38eZA51Kp5/Hw8Q4i0hD/xX/urU7z8xx+n0kX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j8i38IAAADcAAAADwAAAAAAAAAAAAAA&#10;AAChAgAAZHJzL2Rvd25yZXYueG1sUEsFBgAAAAAEAAQA+QAAAJADAAAAAA==&#10;" strokeweight=".25pt"/>
              <v:line id="Straight Connector 113" o:spid="_x0000_s1136" style="position:absolute;visibility:visible" from="1537,12152" to="10608,12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OHRMIAAADcAAAADwAAAGRycy9kb3ducmV2LnhtbERPTWsCMRC9F/wPYQrearZaRFajiLQg&#10;HgqrHtrbsBk3i5vJmsR1/femUPA2j/c5i1VvG9GRD7VjBe+jDARx6XTNlYLj4ettBiJEZI2NY1Jw&#10;pwCr5eBlgbl2Ny6o28dKpBAOOSowMba5lKE0ZDGMXEucuJPzFmOCvpLa4y2F20aOs2wqLdacGgy2&#10;tDFUnvdXq8D/xvBTXCa77qP6vHyfvTnQqVBq+Nqv5yAi9fEp/ndvdZo/nsDfM+kCuX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XOHRMIAAADcAAAADwAAAAAAAAAAAAAA&#10;AAChAgAAZHJzL2Rvd25yZXYueG1sUEsFBgAAAAAEAAQA+QAAAJADAAAAAA==&#10;" strokeweight=".25pt"/>
              <v:line id="Straight Connector 114" o:spid="_x0000_s1137" style="position:absolute;visibility:visible" from="1537,11797" to="10608,117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davcQAAADcAAAADwAAAGRycy9kb3ducmV2LnhtbERPTWvCQBC9F/wPywi91U2thJK6iiiC&#10;9iBqC+1xzE6T1Oxs2N0m8d+7gtDbPN7nTOe9qUVLzleWFTyPEhDEudUVFwo+P9ZPryB8QNZYWyYF&#10;F/Iwnw0epphp2/GB2mMoRAxhn6GCMoQmk9LnJRn0I9sQR+7HOoMhQldI7bCL4aaW4yRJpcGKY0OJ&#10;DS1Lys/HP6Ng97JP28X2fdN/bdNTvjqcvn87p9TjsF+8gQjUh3/x3b3Rcf54Ardn4gVyd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d1q9xAAAANwAAAAPAAAAAAAAAAAA&#10;AAAAAKECAABkcnMvZG93bnJldi54bWxQSwUGAAAAAAQABAD5AAAAkgMAAAAA&#10;"/>
              <v:line id="Straight Connector 115" o:spid="_x0000_s1138" style="position:absolute;visibility:visible" from="1537,11679" to="10608,11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a6q8MAAADcAAAADwAAAGRycy9kb3ducmV2LnhtbERPTWsCMRC9C/0PYQq9abZaRbZGKUWh&#10;9FBYt4d6GzbjZnEzWZO4bv99UxC8zeN9zmoz2Fb05EPjWMHzJANBXDndcK3gu9yNlyBCRNbYOiYF&#10;vxRgs34YrTDX7soF9ftYixTCIUcFJsYulzJUhiyGieuIE3d03mJM0NdSe7ymcNvKaZYtpMWGU4PB&#10;jt4NVaf9xSrwhxh+ivPss3+pt+evkzclHQulnh6Ht1cQkYZ4F9/cHzrNn87h/5l0gV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nWuqvDAAAA3AAAAA8AAAAAAAAAAAAA&#10;AAAAoQIAAGRycy9kb3ducmV2LnhtbFBLBQYAAAAABAAEAPkAAACRAwAAAAA=&#10;" strokeweight=".25pt"/>
              <v:line id="Straight Connector 116" o:spid="_x0000_s1139" style="position:absolute;rotation:90;visibility:visible" from="-1596,8221" to="11441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/O2cIAAADcAAAADwAAAGRycy9kb3ducmV2LnhtbERPTWuDQBC9F/oflgn0VtekRYJ1E0Ih&#10;pNBLo0J6HNyJiu6suKux/75bKOQ2j/c52X4xvZhpdK1lBesoBkFcWd1yraAsjs9bEM4ja+wtk4If&#10;crDfPT5kmGp74zPNua9FCGGXooLG+yGV0lUNGXSRHYgDd7WjQR/gWEs94i2Em15u4jiRBlsODQ0O&#10;9N5Q1eWTUVDM0+fFdKYsXk9fh+9rN73EHSn1tFoObyA8Lf4u/nd/6DB/k8DfM+ECufs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5/O2cIAAADcAAAADwAAAAAAAAAAAAAA&#10;AAChAgAAZHJzL2Rvd25yZXYueG1sUEsFBgAAAAAEAAQA+QAAAJADAAAAAA==&#10;" strokeweight="1pt"/>
              <v:line id="Straight Connector 117" o:spid="_x0000_s1140" style="position:absolute;rotation:90;visibility:visible" from="-1709,8221" to="11328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HuRc8QAAADcAAAADwAAAGRycy9kb3ducmV2LnhtbERPS2sCMRC+C/6HMEJvmlXow61RSkGR&#10;LRWrPdTbdDPdLG4myyZq/PemUOhtPr7nzBbRNuJMna8dKxiPMhDEpdM1Vwo+98vhEwgfkDU2jknB&#10;lTws5v3eDHPtLvxB512oRAphn6MCE0KbS+lLQxb9yLXEiftxncWQYFdJ3eElhdtGTrLsQVqsOTUY&#10;bOnVUHncnayCr2J6KOKm2MasONyvtvv3t28zVepuEF+eQQSK4V/8517rNH/yCL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e5FzxAAAANwAAAAPAAAAAAAAAAAA&#10;AAAAAKECAABkcnMvZG93bnJldi54bWxQSwUGAAAAAAQABAD5AAAAkgMAAAAA&#10;" strokeweight=".25pt"/>
              <v:line id="Straight Connector 118" o:spid="_x0000_s1141" style="position:absolute;rotation:90;visibility:visible" from="-1822,8221" to="11215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QFAccAAADcAAAADwAAAGRycy9kb3ducmV2LnhtbESPT0sDMRDF74LfIUzBm822oNht0yKC&#10;IitK/3iwt+lm3CxuJssmtvHbO4dCbzO8N+/9ZrHKvlNHGmIb2MBkXIAiroNtuTHwuXu+fQAVE7LF&#10;LjAZ+KMIq+X11QJLG068oeM2NUpCOJZowKXUl1rH2pHHOA49sWjfYfCYZB0abQc8Sbjv9LQo7rXH&#10;lqXBYU9Pjuqf7a838FXN9lX+qNa5qPZ3L+vd+9vBzYy5GeXHOahEOV3M5+tXK/hToZVnZAK9/A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5AUBxwAAANwAAAAPAAAAAAAA&#10;AAAAAAAAAKECAABkcnMvZG93bnJldi54bWxQSwUGAAAAAAQABAD5AAAAlQMAAAAA&#10;" strokeweight=".25pt"/>
              <v:line id="Straight Connector 119" o:spid="_x0000_s1142" style="position:absolute;rotation:90;visibility:visible" from="-1935,8221" to="11102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qigmsQAAADcAAAADwAAAGRycy9kb3ducmV2LnhtbERPS0vDQBC+C/0PyxS82U0LionZllJQ&#10;JKL0dTC3MTtmQ7OzIbu26793BcHbfHzPKVfR9uJMo+8cK5jPMhDEjdMdtwqOh8ebexA+IGvsHZOC&#10;b/KwWk6uSiy0u/COzvvQihTCvkAFJoShkNI3hiz6mRuIE/fpRoshwbGVesRLCre9XGTZnbTYcWow&#10;ONDGUHPaf1kF71VeV/Gt2sasqm+ftofXlw+TK3U9jesHEIFi+Bf/uZ91mr/I4feZdIFc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qKCaxAAAANwAAAAPAAAAAAAAAAAA&#10;AAAAAKECAABkcnMvZG93bnJldi54bWxQSwUGAAAAAAQABAD5AAAAkgMAAAAA&#10;" strokeweight=".25pt"/>
              <v:line id="Straight Connector 120" o:spid="_x0000_s1143" style="position:absolute;rotation:90;visibility:visible" from="-2612,8221" to="10425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uf2scAAADcAAAADwAAAGRycy9kb3ducmV2LnhtbESPT0sDMRDF74LfIYzgzWZVFLttWkRQ&#10;ZMXSf4f2Nt1MN4ubybKJbfz2zkHwNsN7895vpvPsO3WiIbaBDdyOClDEdbAtNwa2m9ebJ1AxIVvs&#10;ApOBH4own11eTLG04cwrOq1ToySEY4kGXEp9qXWsHXmMo9ATi3YMg8ck69BoO+BZwn2n74riUXts&#10;WRoc9vTiqP5af3sDu2q8r/KiWuai2j+8LTefHwc3Nub6Kj9PQCXK6d/8d/1uBf9e8OUZmUDP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S5/axwAAANwAAAAPAAAAAAAA&#10;AAAAAAAAAKECAABkcnMvZG93bnJldi54bWxQSwUGAAAAAAQABAD5AAAAlQMAAAAA&#10;" strokeweight=".25pt"/>
              <v:line id="Straight Connector 121" o:spid="_x0000_s1144" style="position:absolute;rotation:90;visibility:visible" from="-2725,8221" to="10312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/AcMIAAADcAAAADwAAAGRycy9kb3ducmV2LnhtbERPTWuDQBC9F/IflgnkVtfUUopxE0Ig&#10;NJBLq4HmOLgTFd1ZcVdj/n23UOhtHu9zst1sOjHR4BrLCtZRDIK4tLrhSsGlOD6/g3AeWWNnmRQ8&#10;yMFuu3jKMNX2zl805b4SIYRdigpq7/tUSlfWZNBFticO3M0OBn2AQyX1gPcQbjr5Esdv0mDDoaHG&#10;ng41lW0+GgXFNJ6/TWsuxevH5/56a8ckbkmp1XLeb0B4mv2/+M990mF+sobfZ8IFcv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a/AcMIAAADcAAAADwAAAAAAAAAAAAAA&#10;AAChAgAAZHJzL2Rvd25yZXYueG1sUEsFBgAAAAAEAAQA+QAAAJADAAAAAA==&#10;" strokeweight="1pt"/>
              <v:line id="Straight Connector 122" o:spid="_x0000_s1145" style="position:absolute;rotation:90;visibility:visible" from="-2273,8221" to="10764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WkNsQAAADcAAAADwAAAGRycy9kb3ducmV2LnhtbERPTWsCMRC9C/6HMEJvmtXSUrdGKQVF&#10;tlSs9lBv0810s7iZLJuo8d+bQqG3ebzPmS2ibcSZOl87VjAeZSCIS6drrhR87pfDJxA+IGtsHJOC&#10;K3lYzPu9GebaXfiDzrtQiRTCPkcFJoQ2l9KXhiz6kWuJE/fjOoshwa6SusNLCreNnGTZo7RYc2ow&#10;2NKrofK4O1kFX8X0UMRNsY1ZcXhYbffvb99mqtTdIL48gwgUw7/4z73Waf79BH6fSRfI+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1aQ2xAAAANwAAAAPAAAAAAAAAAAA&#10;AAAAAKECAABkcnMvZG93bnJldi54bWxQSwUGAAAAAAQABAD5AAAAkgMAAAAA&#10;" strokeweight=".25pt"/>
              <v:line id="Straight Connector 123" o:spid="_x0000_s1146" style="position:absolute;rotation:90;visibility:visible" from="-2386,8221" to="10651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kBrcQAAADcAAAADwAAAGRycy9kb3ducmV2LnhtbERPTWsCMRC9C/6HMEJvmlVpqVujlIJF&#10;tlSs9lBv0810s7iZLJuo8d+bQqG3ebzPmS+jbcSZOl87VjAeZSCIS6drrhR87lfDRxA+IGtsHJOC&#10;K3lYLvq9OebaXfiDzrtQiRTCPkcFJoQ2l9KXhiz6kWuJE/fjOoshwa6SusNLCreNnGTZg7RYc2ow&#10;2NKLofK4O1kFX8XsUMRNsY1Zcbh/3e7f377NTKm7QXx+AhEohn/xn3ut0/zpFH6fSR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mQGtxAAAANwAAAAPAAAAAAAAAAAA&#10;AAAAAKECAABkcnMvZG93bnJldi54bWxQSwUGAAAAAAQABAD5AAAAkgMAAAAA&#10;" strokeweight=".25pt"/>
              <v:line id="Straight Connector 124" o:spid="_x0000_s1147" style="position:absolute;rotation:90;visibility:visible" from="-2499,8221" to="10538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CZ2cUAAADcAAAADwAAAGRycy9kb3ducmV2LnhtbERPTWsCMRC9F/wPYYTeatZWpW6NUgot&#10;ZUWx2kO9TTfTzeJmsmxSjf++EYTe5vE+Z7aIthFH6nztWMFwkIEgLp2uuVLwuXu9ewThA7LGxjEp&#10;OJOHxbx3M8NcuxN/0HEbKpFC2OeowITQ5lL60pBFP3AtceJ+XGcxJNhVUnd4SuG2kfdZNpEWa04N&#10;Blt6MVQetr9WwVcx3RdxXWxiVuzHb5vdavltpkrd9uPzE4hAMfyLr+53neY/jODyTLpAz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XCZ2cUAAADcAAAADwAAAAAAAAAA&#10;AAAAAAChAgAAZHJzL2Rvd25yZXYueG1sUEsFBgAAAAAEAAQA+QAAAJMDAAAAAA==&#10;" strokeweight=".25pt"/>
              <v:line id="Straight Connector 125" o:spid="_x0000_s1148" style="position:absolute;rotation:90;visibility:visible" from="-2161,8221" to="10876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5lCcEAAADcAAAADwAAAGRycy9kb3ducmV2LnhtbERPS4vCMBC+C/6HMAt703RdFKlGEfF5&#10;8OADxNtsM7Zlm0lJonb//UYQvM3H95zxtDGVuJPzpWUFX90EBHFmdcm5gtNx2RmC8AFZY2WZFPyR&#10;h+mk3Rpjqu2D93Q/hFzEEPYpKihCqFMpfVaQQd+1NXHkrtYZDBG6XGqHjxhuKtlLkoE0WHJsKLCm&#10;eUHZ7+FmFJjddrW7mN56cR6i/VldZ8FRrtTnRzMbgQjUhLf45d7oOP+7D8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fmUJwQAAANwAAAAPAAAAAAAAAAAAAAAA&#10;AKECAABkcnMvZG93bnJldi54bWxQSwUGAAAAAAQABAD5AAAAjwMAAAAA&#10;"/>
              <v:line id="Straight Connector 126" o:spid="_x0000_s1149" style="position:absolute;rotation:90;visibility:visible" from="-2048,8221" to="10989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6iNcQAAADcAAAADwAAAGRycy9kb3ducmV2LnhtbERPTWsCMRC9F/wPYQRvNWtLpW6NIkKL&#10;rFSs9lBv0810s7iZLJtU4783QqG3ebzPmc6jbcSJOl87VjAaZiCIS6drrhR87l/vn0H4gKyxcUwK&#10;LuRhPuvdTTHX7swfdNqFSqQQ9jkqMCG0uZS+NGTRD11LnLgf11kMCXaV1B2eU7ht5EOWjaXFmlOD&#10;wZaWhsrj7tcq+ComhyJuim3MisPT23b/vv42E6UG/bh4AREohn/xn3ul0/zHMdyeSRfI2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7qI1xAAAANwAAAAPAAAAAAAAAAAA&#10;AAAAAKECAABkcnMvZG93bnJldi54bWxQSwUGAAAAAAQABAD5AAAAkgMAAAAA&#10;" strokeweight=".25pt"/>
              <v:line id="Straight Connector 138" o:spid="_x0000_s1150" style="position:absolute;rotation:90;visibility:visible" from="679,8226" to="13716,82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r9n8IAAADcAAAADwAAAGRycy9kb3ducmV2LnhtbERPS4vCMBC+L/gfwgh7W1Mf7Eo1igji&#10;ghfXCutxaMa2tJmUJq313xtB8DYf33OW695UoqPGFZYVjEcRCOLU6oIzBedk9zUH4TyyxsoyKbiT&#10;g/Vq8LHEWNsb/1F38pkIIexiVJB7X8dSujQng25ka+LAXW1j0AfYZFI3eAvhppKTKPqWBgsODTnW&#10;tM0pLU+tUZB07eHflOaczPbHzeVattOoJKU+h/1mAcJT79/il/tXh/nTH3g+Ey6Qq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Qr9n8IAAADcAAAADwAAAAAAAAAAAAAA&#10;AAChAgAAZHJzL2Rvd25yZXYueG1sUEsFBgAAAAAEAAQA+QAAAJADAAAAAA==&#10;" strokeweight="1pt"/>
              <v:line id="Straight Connector 139" o:spid="_x0000_s1151" style="position:absolute;rotation:90;visibility:visible" from="565,8221" to="13602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2T3McAAADcAAAADwAAAGRycy9kb3ducmV2LnhtbESPT0sDMRDF74LfIYzgzWZVFLttWkRQ&#10;ZMXSf4f2Nt1MN4ubybKJbfz2zkHwNsN7895vpvPsO3WiIbaBDdyOClDEdbAtNwa2m9ebJ1AxIVvs&#10;ApOBH4own11eTLG04cwrOq1ToySEY4kGXEp9qXWsHXmMo9ATi3YMg8ck69BoO+BZwn2n74riUXts&#10;WRoc9vTiqP5af3sDu2q8r/KiWuai2j+8LTefHwc3Nub6Kj9PQCXK6d/8d/1uBf9eaOUZmUDP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PZPcxwAAANwAAAAPAAAAAAAA&#10;AAAAAAAAAKECAABkcnMvZG93bnJldi54bWxQSwUGAAAAAAQABAD5AAAAlQMAAAAA&#10;" strokeweight=".25pt"/>
              <v:line id="Straight Connector 140" o:spid="_x0000_s1152" style="position:absolute;rotation:90;visibility:visible" from="453,8221" to="13490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3E2R8UAAADcAAAADwAAAGRycy9kb3ducmV2LnhtbERPS0sDMRC+F/wPYQRvbbYVpbs2LaXQ&#10;IitKHx7sbdxMN0s3k2UT2/jvjSB4m4/vObNFtK24UO8bxwrGowwEceV0w7WC98N6OAXhA7LG1jEp&#10;+CYPi/nNYIaFdlfe0WUfapFC2BeowITQFVL6ypBFP3IdceJOrrcYEuxrqXu8pnDbykmWPUqLDacG&#10;gx2tDFXn/ZdV8FHmxzK+lduYlceHzfbw+vJpcqXubuPyCUSgGP7Ff+5nnebf5/D7TLp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3E2R8UAAADcAAAADwAAAAAAAAAA&#10;AAAAAAChAgAAZHJzL2Rvd25yZXYueG1sUEsFBgAAAAAEAAQA+QAAAJMDAAAAAA==&#10;" strokeweight=".25pt"/>
              <v:line id="Straight Connector 141" o:spid="_x0000_s1153" style="position:absolute;rotation:90;visibility:visible" from="340,8221" to="13377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3sp8cAAADcAAAADwAAAGRycy9kb3ducmV2LnhtbESPT0sDMRDF74LfIYzgzWYVFbttWkRQ&#10;ZMXSf4f2Nt1MN4ubybKJbfz2zkHwNsN7895vpvPsO3WiIbaBDdyOClDEdbAtNwa2m9ebJ1AxIVvs&#10;ApOBH4own11eTLG04cwrOq1ToySEY4kGXEp9qXWsHXmMo9ATi3YMg8ck69BoO+BZwn2n74riUXts&#10;WRoc9vTiqP5af3sDu2q8r/KiWuai2j+8LTefHwc3Nub6Kj9PQCXK6d/8d/1uBf9e8OUZmUDP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TeynxwAAANwAAAAPAAAAAAAA&#10;AAAAAAAAAKECAABkcnMvZG93bnJldi54bWxQSwUGAAAAAAQABAD5AAAAlQMAAAAA&#10;" strokeweight=".25pt"/>
              <v:line id="Straight Connector 142" o:spid="_x0000_s1154" style="position:absolute;rotation:90;visibility:visible" from="-338,8221" to="12699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FJPMQAAADcAAAADwAAAGRycy9kb3ducmV2LnhtbERPTWsCMRC9C/6HMII3zSq26NYoRWiR&#10;LRWrPdTbdDPdLN1Mlk3U9N83hYK3ebzPWa6jbcSFOl87VjAZZyCIS6drrhS8H59GcxA+IGtsHJOC&#10;H/KwXvV7S8y1u/IbXQ6hEimEfY4KTAhtLqUvDVn0Y9cSJ+7LdRZDgl0ldYfXFG4bOc2ye2mx5tRg&#10;sKWNofL7cLYKPorFqYi7Yh+z4nT3vD++vnyahVLDQXx8ABEohpv4373Vaf5sAn/PpAvk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AUk8xAAAANwAAAAPAAAAAAAAAAAA&#10;AAAAAKECAABkcnMvZG93bnJldi54bWxQSwUGAAAAAAQABAD5AAAAkgMAAAAA&#10;" strokeweight=".25pt"/>
              <v:line id="Straight Connector 143" o:spid="_x0000_s1155" style="position:absolute;rotation:90;visibility:visible" from="0,8221" to="13037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PXS8QAAADcAAAADwAAAGRycy9kb3ducmV2LnhtbERPTWsCMRC9C/6HMEJvmlXaUrdGKQVF&#10;tlSs9lBv0810s7iZLJuo8d+bQqG3ebzPmS2ibcSZOl87VjAeZSCIS6drrhR87pfDJxA+IGtsHJOC&#10;K3lYzPu9GebaXfiDzrtQiRTCPkcFJoQ2l9KXhiz6kWuJE/fjOoshwa6SusNLCreNnGTZo7RYc2ow&#10;2NKrofK4O1kFX8X0UMRNsY1ZcXhYbffvb99mqtTdIL48gwgUw7/4z73Waf79BH6fSRfI+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09dLxAAAANwAAAAPAAAAAAAAAAAA&#10;AAAAAKECAABkcnMvZG93bnJldi54bWxQSwUGAAAAAAQABAD5AAAAkgMAAAAA&#10;" strokeweight=".25pt"/>
              <v:line id="Straight Connector 144" o:spid="_x0000_s1156" style="position:absolute;rotation:90;visibility:visible" from="-112,8221" to="12925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9y0MUAAADcAAAADwAAAGRycy9kb3ducmV2LnhtbERPTWsCMRC9F/wPYYTeatZWpW6NUgot&#10;ZUWx2kO9TTfTzeJmsmxSjf++EYTe5vE+Z7aIthFH6nztWMFwkIEgLp2uuVLwuXu9ewThA7LGxjEp&#10;OJOHxbx3M8NcuxN/0HEbKpFC2OeowITQ5lL60pBFP3AtceJ+XGcxJNhVUnd4SuG2kfdZNpEWa04N&#10;Blt6MVQetr9WwVcx3RdxXWxiVuzHb5vdavltpkrd9uPzE4hAMfyLr+53neaPHuDyTLpAz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p9y0MUAAADcAAAADwAAAAAAAAAA&#10;AAAAAAChAgAAZHJzL2Rvd25yZXYueG1sUEsFBgAAAAAEAAQA+QAAAJMDAAAAAA==&#10;" strokeweight=".25pt"/>
              <v:line id="Straight Connector 145" o:spid="_x0000_s1157" style="position:absolute;rotation:90;visibility:visible" from="-225,8221" to="12812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bqpMQAAADcAAAADwAAAGRycy9kb3ducmV2LnhtbERPTWsCMRC9C/6HMEJvmlVsqVujlIJF&#10;tlSs9lBv0810s7iZLJuo8d+bQqG3ebzPmS+jbcSZOl87VjAeZSCIS6drrhR87lfDRxA+IGtsHJOC&#10;K3lYLvq9OebaXfiDzrtQiRTCPkcFJoQ2l9KXhiz6kWuJE/fjOoshwa6SusNLCreNnGTZg7RYc2ow&#10;2NKLofK4O1kFX8XsUMRNsY1Zcbh/3e7f377NTKm7QXx+AhEohn/xn3ut0/zpFH6fSRfI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duqkxAAAANwAAAAPAAAAAAAAAAAA&#10;AAAAAKECAABkcnMvZG93bnJldi54bWxQSwUGAAAAAAQABAD5AAAAkgMAAAAA&#10;" strokeweight=".25pt"/>
              <v:line id="Straight Connector 146" o:spid="_x0000_s1158" style="position:absolute;rotation:90;visibility:visible" from="113,8221" to="13150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gWdMEAAADcAAAADwAAAGRycy9kb3ducmV2LnhtbERPS4vCMBC+C/6HMAt703RlFalGEfF5&#10;8OADxNtsM7Zlm0lJonb//UYQvM3H95zxtDGVuJPzpWUFX90EBHFmdcm5gtNx2RmC8AFZY2WZFPyR&#10;h+mk3Rpjqu2D93Q/hFzEEPYpKihCqFMpfVaQQd+1NXHkrtYZDBG6XGqHjxhuKtlLkoE0WHJsKLCm&#10;eUHZ7+FmFJjddrW7mN56cR6i/VldZ8FRrtTnRzMbgQjUhLf45d7oOP+7D8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eBZ0wQAAANwAAAAPAAAAAAAAAAAAAAAA&#10;AKECAABkcnMvZG93bnJldi54bWxQSwUGAAAAAAQABAD5AAAAjwMAAAAA&#10;"/>
              <v:line id="Straight Connector 147" o:spid="_x0000_s1159" style="position:absolute;rotation:90;visibility:visible" from="227,8221" to="13264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jRSMQAAADcAAAADwAAAGRycy9kb3ducmV2LnhtbERPTWsCMRC9F/wPYQRvNWtppW6NIkKL&#10;rFSs9lBv0810s7iZLJtU4783QqG3ebzPmc6jbcSJOl87VjAaZiCIS6drrhR87l/vn0H4gKyxcUwK&#10;LuRhPuvdTTHX7swfdNqFSqQQ9jkqMCG0uZS+NGTRD11LnLgf11kMCXaV1B2eU7ht5EOWjaXFmlOD&#10;wZaWhsrj7tcq+ComhyJuim3MisPT23b/vv42E6UG/bh4AREohn/xn3ul0/zHMdyeSRfI2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6NFIxAAAANwAAAAPAAAAAAAAAAAA&#10;AAAAAKECAABkcnMvZG93bnJldi54bWxQSwUGAAAAAAQABAD5AAAAkgMAAAAA&#10;" strokeweight=".25pt"/>
              <v:line id="Straight Connector 148" o:spid="_x0000_s1160" style="position:absolute;rotation:90;visibility:visible" from="1827,8221" to="14864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yO4sEAAADcAAAADwAAAGRycy9kb3ducmV2LnhtbERPTYvCMBC9C/sfwix409RVdKlGkQVR&#10;8LJawT0OzdiWNpPSpLX+e7MgeJvH+5zVpjeV6KhxhWUFk3EEgji1uuBMwSXZjb5BOI+ssbJMCh7k&#10;YLP+GKww1vbOJ+rOPhMhhF2MCnLv61hKl+Zk0I1tTRy4m20M+gCbTOoG7yHcVPIriubSYMGhIcea&#10;fnJKy3NrFCRde7ya0lyS2f53+3cr22lUklLDz367BOGp92/xy33QYf5sAf/PhAvk+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9DI7iwQAAANwAAAAPAAAAAAAAAAAAAAAA&#10;AKECAABkcnMvZG93bnJldi54bWxQSwUGAAAAAAQABAD5AAAAjwMAAAAA&#10;" strokeweight="1pt"/>
              <v:line id="Straight Connector 149" o:spid="_x0000_s1161" style="position:absolute;rotation:90;visibility:visible" from="1694,8221" to="14731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vgoccAAADcAAAADwAAAGRycy9kb3ducmV2LnhtbESPT0sDMRDF74LfIYzgzWYVFbttWkRQ&#10;ZMXSf4f2Nt1MN4ubybKJbfz2zkHwNsN7895vpvPsO3WiIbaBDdyOClDEdbAtNwa2m9ebJ1AxIVvs&#10;ApOBH4own11eTLG04cwrOq1ToySEY4kGXEp9qXWsHXmMo9ATi3YMg8ck69BoO+BZwn2n74riUXts&#10;WRoc9vTiqP5af3sDu2q8r/KiWuai2j+8LTefHwc3Nub6Kj9PQCXK6d/8d/1uBf9eaOUZmUDP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O+ChxwAAANwAAAAPAAAAAAAA&#10;AAAAAAAAAKECAABkcnMvZG93bnJldi54bWxQSwUGAAAAAAQABAD5AAAAlQMAAAAA&#10;" strokeweight=".25pt"/>
              <v:line id="Straight Connector 150" o:spid="_x0000_s1162" style="position:absolute;rotation:90;visibility:visible" from="1582,8221" to="14619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3dFOsUAAADcAAAADwAAAGRycy9kb3ducmV2LnhtbERPS0sDMRC+F/wPYQRvbbZFpbs2LaXQ&#10;IitKHx7sbdxMN0s3k2UT2/jvjSB4m4/vObNFtK24UO8bxwrGowwEceV0w7WC98N6OAXhA7LG1jEp&#10;+CYPi/nNYIaFdlfe0WUfapFC2BeowITQFVL6ypBFP3IdceJOrrcYEuxrqXu8pnDbykmWPUqLDacG&#10;gx2tDFXn/ZdV8FHmxzK+lduYlceHzfbw+vJpcqXubuPyCUSgGP7Ff+5nnebf5/D7TLpAz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3dFOsUAAADcAAAADwAAAAAAAAAA&#10;AAAAAAChAgAAZHJzL2Rvd25yZXYueG1sUEsFBgAAAAAEAAQA+QAAAJMDAAAAAA==&#10;" strokeweight=".25pt"/>
              <v:line id="Straight Connector 151" o:spid="_x0000_s1163" style="position:absolute;rotation:90;visibility:visible" from="1469,8221" to="14506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R6escAAADcAAAADwAAAGRycy9kb3ducmV2LnhtbESPT0sDMRDF74LfIUzBm81WqNht0yKC&#10;IitK/3iwt+lm3CxuJssmtvHbO4dCbzO8N+/9ZrHKvlNHGmIb2MBkXIAiroNtuTHwuXu+fQAVE7LF&#10;LjAZ+KMIq+X11QJLG068oeM2NUpCOJZowKXUl1rH2pHHOA49sWjfYfCYZB0abQc8Sbjv9F1R3GuP&#10;LUuDw56eHNU/219v4Kua7av8Ua1zUe2nL+vd+9vBzYy5GeXHOahEOV3M5+tXK/hTwZdnZAK9/A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lHp6xwAAANwAAAAPAAAAAAAA&#10;AAAAAAAAAKECAABkcnMvZG93bnJldi54bWxQSwUGAAAAAAQABAD5AAAAlQMAAAAA&#10;" strokeweight=".25pt"/>
              <v:line id="Straight Connector 152" o:spid="_x0000_s1164" style="position:absolute;rotation:90;visibility:visible" from="791,8221" to="13828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jf4cQAAADcAAAADwAAAGRycy9kb3ducmV2LnhtbERPS2sCMRC+C/0PYQq9aVZBqVujFMFS&#10;Vlp89FBv0810s7iZLJtU039vBMHbfHzPmS2ibcSJOl87VjAcZCCIS6drrhR87Vf9ZxA+IGtsHJOC&#10;f/KwmD/0Zphrd+YtnXahEimEfY4KTAhtLqUvDVn0A9cSJ+7XdRZDgl0ldYfnFG4bOcqyibRYc2ow&#10;2NLSUHnc/VkF38X0UMTPYhOz4jB+2+w/1j9mqtTTY3x9AREohrv45n7Xaf54CNdn0gVy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2N/hxAAAANwAAAAPAAAAAAAAAAAA&#10;AAAAAKECAABkcnMvZG93bnJldi54bWxQSwUGAAAAAAQABAD5AAAAkgMAAAAA&#10;" strokeweight=".25pt"/>
              <v:line id="Straight Connector 153" o:spid="_x0000_s1165" style="position:absolute;rotation:90;visibility:visible" from="1129,8221" to="14166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pBlsQAAADcAAAADwAAAGRycy9kb3ducmV2LnhtbERPS2sCMRC+F/wPYQq91WwFpa5GKYWK&#10;rLT4Ouht3Ew3i5vJskk1/fdNQfA2H99zpvNoG3GhzteOFbz0MxDEpdM1Vwr2u4/nVxA+IGtsHJOC&#10;X/Iwn/Uepphrd+UNXbahEimEfY4KTAhtLqUvDVn0fdcSJ+7bdRZDgl0ldYfXFG4bOciykbRYc2ow&#10;2NK7ofK8/bEKDsX4WMSvYh2z4jhcrHefq5MZK/X0GN8mIALFcBff3Eud5g8H8P9MukDO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CkGWxAAAANwAAAAPAAAAAAAAAAAA&#10;AAAAAKECAABkcnMvZG93bnJldi54bWxQSwUGAAAAAAQABAD5AAAAkgMAAAAA&#10;" strokeweight=".25pt"/>
              <v:line id="Straight Connector 154" o:spid="_x0000_s1166" style="position:absolute;rotation:90;visibility:visible" from="1017,8221" to="14054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0bkDcQAAADcAAAADwAAAGRycy9kb3ducmV2LnhtbERPTWsCMRC9C/6HMAVvmm2LRbdGKYUW&#10;WalY7aHeppvpZnEzWTZR4783hYK3ebzPmS2ibcSJOl87VnA/ykAQl07XXCn42r0NJyB8QNbYOCYF&#10;F/KwmPd7M8y1O/MnnbahEimEfY4KTAhtLqUvDVn0I9cSJ+7XdRZDgl0ldYfnFG4b+ZBlT9JizanB&#10;YEuvhsrD9mgVfBfTfRHXxSZmxX78vtl9rH7MVKnBXXx5BhEohpv4373Uaf74Ef6eSRfI+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bRuQNxAAAANwAAAAPAAAAAAAAAAAA&#10;AAAAAKECAABkcnMvZG93bnJldi54bWxQSwUGAAAAAAQABAD5AAAAkgMAAAAA&#10;" strokeweight=".25pt"/>
              <v:line id="Straight Connector 155" o:spid="_x0000_s1167" style="position:absolute;rotation:90;visibility:visible" from="904,8221" to="13941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98ecQAAADcAAAADwAAAGRycy9kb3ducmV2LnhtbERPTWsCMRC9C/6HMAVvmm2pRbdGKYUW&#10;WalY7aHeppvpZnEzWTZR4783hYK3ebzPmS2ibcSJOl87VnA/ykAQl07XXCn42r0NJyB8QNbYOCYF&#10;F/KwmPd7M8y1O/MnnbahEimEfY4KTAhtLqUvDVn0I9cSJ+7XdRZDgl0ldYfnFG4b+ZBlT9JizanB&#10;YEuvhsrD9mgVfBfTfRHXxSZmxX78vtl9rH7MVKnBXXx5BhEohpv4373Uaf74Ef6eSRfI+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r3x5xAAAANwAAAAPAAAAAAAAAAAA&#10;AAAAAKECAABkcnMvZG93bnJldi54bWxQSwUGAAAAAAQABAD5AAAAkgMAAAAA&#10;" strokeweight=".25pt"/>
              <v:line id="Straight Connector 156" o:spid="_x0000_s1168" style="position:absolute;rotation:90;visibility:visible" from="1242,8221" to="14279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GAqcEAAADcAAAADwAAAGRycy9kb3ducmV2LnhtbERPTYvCMBC9C/6HMII3TRVcpBpFxFX3&#10;4GFVEG9jM7bFZlKSrNZ/b4QFb/N4nzOdN6YSd3K+tKxg0E9AEGdWl5wrOB6+e2MQPiBrrCyTgid5&#10;mM/arSmm2j74l+77kIsYwj5FBUUIdSqlzwoy6Pu2Jo7c1TqDIUKXS+3wEcNNJYdJ8iUNlhwbCqxp&#10;WVB22/8ZBWb3s96dzXCzOo3RXtbXRXCUK9XtNIsJiEBN+Ij/3Vsd549G8H4mXiB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oYCpwQAAANwAAAAPAAAAAAAAAAAAAAAA&#10;AKECAABkcnMvZG93bnJldi54bWxQSwUGAAAAAAQABAD5AAAAjwMAAAAA&#10;"/>
              <v:line id="Straight Connector 157" o:spid="_x0000_s1169" style="position:absolute;rotation:90;visibility:visible" from="1356,8221" to="14393,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FHlcQAAADcAAAADwAAAGRycy9kb3ducmV2LnhtbERPS2sCMRC+F/wPYQq91WwLSl2NUgot&#10;ZYvF10Fv42a6WdxMlk2q8d8bQfA2H99zJrNoG3GkzteOFbz0MxDEpdM1Vwo268/nNxA+IGtsHJOC&#10;M3mYTXsPE8y1O/GSjqtQiRTCPkcFJoQ2l9KXhiz6vmuJE/fnOoshwa6SusNTCreNfM2yobRYc2ow&#10;2NKHofKw+rcKtsVoV8TfYhGzYjf4WqznP3szUurpMb6PQQSK4S6+ub91mj8YwvWZdIGc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MUeVxAAAANwAAAAPAAAAAAAAAAAA&#10;AAAAAKECAABkcnMvZG93bnJldi54bWxQSwUGAAAAAAQABAD5AAAAkgMAAAAA&#10;" strokeweight=".25pt"/>
              <v:line id="Straight Connector 158" o:spid="_x0000_s1170" style="position:absolute;rotation:90;visibility:visible" from="2955,8218" to="15994,82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UYP8MAAADcAAAADwAAAGRycy9kb3ducmV2LnhtbERPS2vCQBC+C/0PyxR6042tVolZRQql&#10;BS+tEfQ4ZCcPkp0N2U1M/70rFLzNx/ecZDeaRgzUucqygvksAkGcWV1xoeCUfk7XIJxH1thYJgV/&#10;5GC3fZokGGt75V8ajr4QIYRdjApK79tYSpeVZNDNbEscuNx2Bn2AXSF1h9cQbhr5GkXv0mDFoaHE&#10;lj5KyupjbxSkQ384m9qc0sXXz/6S1/1bVJNSL8/jfgPC0+gf4n/3tw7zlyu4PxMukN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jVGD/DAAAA3AAAAA8AAAAAAAAAAAAA&#10;AAAAoQIAAGRycy9kb3ducmV2LnhtbFBLBQYAAAAABAAEAPkAAACRAwAAAAA=&#10;" strokeweight="1pt"/>
              <v:line id="Straight Connector 159" o:spid="_x0000_s1171" style="position:absolute;rotation:90;visibility:visible" from="2845,8237" to="15877,82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J2fMcAAADcAAAADwAAAGRycy9kb3ducmV2LnhtbESPT0sDMRDF74LfIUzBm81WqNht0yKC&#10;IitK/3iwt+lm3CxuJssmtvHbO4dCbzO8N+/9ZrHKvlNHGmIb2MBkXIAiroNtuTHwuXu+fQAVE7LF&#10;LjAZ+KMIq+X11QJLG068oeM2NUpCOJZowKXUl1rH2pHHOA49sWjfYfCYZB0abQc8Sbjv9F1R3GuP&#10;LUuDw56eHNU/219v4Kua7av8Ua1zUe2nL+vd+9vBzYy5GeXHOahEOV3M5+tXK/hToZVnZAK9/A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4nZ8xwAAANwAAAAPAAAAAAAA&#10;AAAAAAAAAKECAABkcnMvZG93bnJldi54bWxQSwUGAAAAAAQABAD5AAAAlQMAAAAA&#10;" strokeweight=".25pt"/>
              <v:line id="Straight Connector 160" o:spid="_x0000_s1172" style="position:absolute;rotation:90;visibility:visible" from="2732,8224" to="15764,8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7T58QAAADcAAAADwAAAGRycy9kb3ducmV2LnhtbERPS0sDMRC+F/ofwhS8dbMKle7atIig&#10;yIqlr4O9jZtxs7iZLJvYxn9vhEJv8/E9Z7GKthMnGnzrWMFtloMgrp1uuVFw2D9P5yB8QNbYOSYF&#10;v+RhtRyPFlhqd+YtnXahESmEfYkKTAh9KaWvDVn0meuJE/flBoshwaGResBzCredvMvze2mx5dRg&#10;sKcnQ/X37scq+KiKYxXX1Sbm1XH2stm/v32aQqmbSXx8ABEohqv44n7Vaf6sgP9n0gV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rtPnxAAAANwAAAAPAAAAAAAAAAAA&#10;AAAAAKECAABkcnMvZG93bnJldi54bWxQSwUGAAAAAAQABAD5AAAAkgMAAAAA&#10;" strokeweight=".25pt"/>
              <v:line id="Straight Connector 161" o:spid="_x0000_s1173" style="position:absolute;rotation:90;visibility:visible" from="2619,8224" to="15651,8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iwx8cAAADcAAAADwAAAGRycy9kb3ducmV2LnhtbESPT0sDMRDF70K/QxjBm80qWOy2aRFB&#10;kRWlfzzY23QzbpZuJssmtvHbO4dCbzO8N+/9Zr7MvlNHGmIb2MDduABFXAfbcmPga/ty+wgqJmSL&#10;XWAy8EcRlovR1RxLG068puMmNUpCOJZowKXUl1rH2pHHOA49sWg/YfCYZB0abQc8Sbjv9H1RTLTH&#10;lqXBYU/PjurD5tcb+K6muyp/VqtcVLuH19X2433vpsbcXOenGahEOV3M5+s3K/gTwZdnZAK9+A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+LDHxwAAANwAAAAPAAAAAAAA&#10;AAAAAAAAAKECAABkcnMvZG93bnJldi54bWxQSwUGAAAAAAQABAD5AAAAlQMAAAAA&#10;" strokeweight=".25pt"/>
              <v:line id="Straight Connector 162" o:spid="_x0000_s1174" style="position:absolute;rotation:90;visibility:visible" from="1941,8224" to="14973,8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QVXMQAAADcAAAADwAAAGRycy9kb3ducmV2LnhtbERPS2sCMRC+F/ofwhR6q1mFim6NUgRL&#10;2aL46KHeppvpZnEzWTapxn9vBMHbfHzPmcyibcSROl87VtDvZSCIS6drrhR87xYvIxA+IGtsHJOC&#10;M3mYTR8fJphrd+INHbehEimEfY4KTAhtLqUvDVn0PdcSJ+7PdRZDgl0ldYenFG4bOciyobRYc2ow&#10;2NLcUHnY/lsFP8V4X8RVsY5ZsX/9WO+WX79mrNTzU3x/AxEohrv45v7Uaf6wD9dn0gVy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tBVcxAAAANwAAAAPAAAAAAAAAAAA&#10;AAAAAKECAABkcnMvZG93bnJldi54bWxQSwUGAAAAAAQABAD5AAAAkgMAAAAA&#10;" strokeweight=".25pt"/>
              <v:line id="Straight Connector 163" o:spid="_x0000_s1175" style="position:absolute;rotation:90;visibility:visible" from="2280,8224" to="15312,8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aLK8QAAADcAAAADwAAAGRycy9kb3ducmV2LnhtbERPS2sCMRC+C/6HMIXeNFuhUrdGKYWW&#10;smLx0UO9TTfTzeJmsmyixn9vBMHbfHzPmc6jbcSROl87VvA0zEAQl07XXCn42X4MXkD4gKyxcUwK&#10;zuRhPuv3pphrd+I1HTehEimEfY4KTAhtLqUvDVn0Q9cSJ+7fdRZDgl0ldYenFG4bOcqysbRYc2ow&#10;2NK7oXK/OVgFv8VkV8TvYhWzYvf8udouF39motTjQ3x7BREohrv45v7Saf54BNdn0gVyd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ZosrxAAAANwAAAAPAAAAAAAAAAAA&#10;AAAAAKECAABkcnMvZG93bnJldi54bWxQSwUGAAAAAAQABAD5AAAAkgMAAAAA&#10;" strokeweight=".25pt"/>
              <v:line id="Straight Connector 164" o:spid="_x0000_s1176" style="position:absolute;rotation:90;visibility:visible" from="2167,8224" to="15199,8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ousMQAAADcAAAADwAAAGRycy9kb3ducmV2LnhtbERPTWsCMRC9F/wPYQRvNWtLpW6NIkKL&#10;rFSs9lBv0810s7iZLJtU4783QqG3ebzPmc6jbcSJOl87VjAaZiCIS6drrhR87l/vn0H4gKyxcUwK&#10;LuRhPuvdTTHX7swfdNqFSqQQ9jkqMCG0uZS+NGTRD11LnLgf11kMCXaV1B2eU7ht5EOWjaXFmlOD&#10;wZaWhsrj7tcq+ComhyJuim3MisPT23b/vv42E6UG/bh4AREohn/xn3ul0/zxI9yeSRfI2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Ki6wxAAAANwAAAAPAAAAAAAAAAAA&#10;AAAAAKECAABkcnMvZG93bnJldi54bWxQSwUGAAAAAAQABAD5AAAAkgMAAAAA&#10;" strokeweight=".25pt"/>
              <v:line id="Straight Connector 165" o:spid="_x0000_s1177" style="position:absolute;rotation:90;visibility:visible" from="2054,8224" to="15086,8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O2xMQAAADcAAAADwAAAGRycy9kb3ducmV2LnhtbERPTWsCMRC9F/wPYQRvNWtppW6NIkKL&#10;rFSs9lBv0810s7iZLJtU4783QqG3ebzPmc6jbcSJOl87VjAaZiCIS6drrhR87l/vn0H4gKyxcUwK&#10;LuRhPuvdTTHX7swfdNqFSqQQ9jkqMCG0uZS+NGTRD11LnLgf11kMCXaV1B2eU7ht5EOWjaXFmlOD&#10;wZaWhsrj7tcq+ComhyJuim3MisPT23b/vv42E6UG/bh4AREohn/xn3ul0/zxI9yeSRfI2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w7bExAAAANwAAAAPAAAAAAAAAAAA&#10;AAAAAKECAABkcnMvZG93bnJldi54bWxQSwUGAAAAAAQABAD5AAAAkgMAAAAA&#10;" strokeweight=".25pt"/>
              <v:line id="Straight Connector 166" o:spid="_x0000_s1178" style="position:absolute;rotation:90;visibility:visible" from="2392,8224" to="15424,8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1KFMMAAADcAAAADwAAAGRycy9kb3ducmV2LnhtbERPS2sCMRC+F/wPYYTeatYFRVbjIsWu&#10;7cGDD5DeppvZB91MliTV7b9vCoK3+fies8oH04krOd9aVjCdJCCIS6tbrhWcT28vCxA+IGvsLJOC&#10;X/KQr0dPK8y0vfGBrsdQixjCPkMFTQh9JqUvGzLoJ7YnjlxlncEQoauldniL4aaTaZLMpcGWY0OD&#10;Pb02VH4ff4wCs/8o9p8m3W0vC7RfRbUJjmqlnsfDZgki0BAe4rv7Xcf58xn8PxMvkO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XNShTDAAAA3AAAAA8AAAAAAAAAAAAA&#10;AAAAoQIAAGRycy9kb3ducmV2LnhtbFBLBQYAAAAABAAEAPkAAACRAwAAAAA=&#10;"/>
              <v:line id="Straight Connector 167" o:spid="_x0000_s1179" style="position:absolute;rotation:90;visibility:visible" from="2506,8224" to="15538,8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2NKMQAAADcAAAADwAAAGRycy9kb3ducmV2LnhtbERPS0vEMBC+C/sfwix4s6mCZbc2u4ig&#10;SMVlXwd7G5uxKTaT0sTd+O+NIHibj+851TraQZxo8r1jBddZDoK4dbrnTsHx8Hi1AOEDssbBMSn4&#10;Jg/r1eyiwlK7M+/otA+dSCHsS1RgQhhLKX1ryKLP3EicuA83WQwJTp3UE55TuB3kTZ4X0mLPqcHg&#10;SA+G2s/9l1XwVi+bOm7qbczr5vZpe3h9eTdLpS7n8f4ORKAY/sV/7med5hcF/D6TLpC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XY0oxAAAANwAAAAPAAAAAAAAAAAA&#10;AAAAAKECAABkcnMvZG93bnJldi54bWxQSwUGAAAAAAQABAD5AAAAkgMAAAAA&#10;" strokeweight=".25pt"/>
              <v:line id="Straight Connector 168" o:spid="_x0000_s1180" style="position:absolute;rotation:90;visibility:visible" from="4067,8221" to="17163,8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nSgsMAAADcAAAADwAAAGRycy9kb3ducmV2LnhtbERPTWuDQBC9F/Iflgnk1qxJShpMNiKB&#10;0kIvrQrNcXAnKrqz4q7G/vtuodDbPN7nnJLZdGKiwTWWFWzWEQji0uqGKwVF/vJ4AOE8ssbOMin4&#10;JgfJefFwwljbO3/SlPlKhBB2MSqove9jKV1Zk0G3tj1x4G52MOgDHCqpB7yHcNPJbRTtpcGGQ0ON&#10;PV1qKttsNAryaXz/Mq0p8qfXj/R6a8dd1JJSq+WcHkF4mv2/+M/9psP8/TP8PhMukOc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a50oLDAAAA3AAAAA8AAAAAAAAAAAAA&#10;AAAAoQIAAGRycy9kb3ducmV2LnhtbFBLBQYAAAAABAAEAPkAAACRAwAAAAA=&#10;" strokeweight="1pt"/>
              <v:line id="Straight Connector 169" o:spid="_x0000_s1181" style="position:absolute;rotation:90;visibility:visible" from="3970,8223" to="17009,8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68wccAAADcAAAADwAAAGRycy9kb3ducmV2LnhtbESPT0sDMRDF70K/QxjBm80qWOy2aRFB&#10;kRWlfzzY23QzbpZuJssmtvHbO4dCbzO8N+/9Zr7MvlNHGmIb2MDduABFXAfbcmPga/ty+wgqJmSL&#10;XWAy8EcRlovR1RxLG068puMmNUpCOJZowKXUl1rH2pHHOA49sWg/YfCYZB0abQc8Sbjv9H1RTLTH&#10;lqXBYU/PjurD5tcb+K6muyp/VqtcVLuH19X2433vpsbcXOenGahEOV3M5+s3K/gToZVnZAK9+A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jrzBxwAAANwAAAAPAAAAAAAA&#10;AAAAAAAAAKECAABkcnMvZG93bnJldi54bWxQSwUGAAAAAAQABAD5AAAAlQMAAAAA&#10;" strokeweight=".25pt"/>
              <v:line id="Straight Connector 170" o:spid="_x0000_s1182" style="position:absolute;rotation:90;visibility:visible" from="3857,8223" to="16896,8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IZWsQAAADcAAAADwAAAGRycy9kb3ducmV2LnhtbERPS0vEMBC+C/sfwix4s6mCi63NLiIo&#10;UlnZ18HexmZsis2kNHE3+++NIHibj+851SraQRxp8r1jBddZDoK4dbrnTsFh/3R1B8IHZI2DY1Jw&#10;Jg+r5eyiwlK7E2/puAudSCHsS1RgQhhLKX1ryKLP3EicuE83WQwJTp3UE55SuB3kTZ4vpMWeU4PB&#10;kR4NtV+7b6vgvS6aOr7Vm5jXze3zZr9+/TCFUpfz+HAPIlAM/+I/94tO8xcF/D6TLpD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whlaxAAAANwAAAAPAAAAAAAAAAAA&#10;AAAAAKECAABkcnMvZG93bnJldi54bWxQSwUGAAAAAAQABAD5AAAAkgMAAAAA&#10;" strokeweight=".25pt"/>
              <v:line id="Straight Connector 171" o:spid="_x0000_s1183" style="position:absolute;rotation:90;visibility:visible" from="3744,8223" to="16783,8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EmGscAAADcAAAADwAAAGRycy9kb3ducmV2LnhtbESPzUsDMRDF74L/QxjBm80q+NFt0yKC&#10;IiuWfh3a23Qz3SxuJssmtvG/dw6Ctxnem/d+M51n36kTDbENbOB2VIAiroNtuTGw3bzePIGKCdli&#10;F5gM/FCE+ezyYoqlDWde0WmdGiUhHEs04FLqS61j7chjHIWeWLRjGDwmWYdG2wHPEu47fVcUD9pj&#10;y9LgsKcXR/XX+tsb2FXjfZUX1TIX1f7+bbn5/Di4sTHXV/l5AipRTv/mv+t3K/iPgi/PyAR69g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ISYaxwAAANwAAAAPAAAAAAAA&#10;AAAAAAAAAKECAABkcnMvZG93bnJldi54bWxQSwUGAAAAAAQABAD5AAAAlQMAAAAA&#10;" strokeweight=".25pt"/>
              <v:line id="Straight Connector 172" o:spid="_x0000_s1184" style="position:absolute;rotation:90;visibility:visible" from="3067,8223" to="16106,8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2DgcQAAADcAAAADwAAAGRycy9kb3ducmV2LnhtbERPTWsCMRC9C/6HMII3zSrY6tYoRWiR&#10;LRWrPdTbdDPdLN1Mlk3U9N83hYK3ebzPWa6jbcSFOl87VjAZZyCIS6drrhS8H59GcxA+IGtsHJOC&#10;H/KwXvV7S8y1u/IbXQ6hEimEfY4KTAhtLqUvDVn0Y9cSJ+7LdRZDgl0ldYfXFG4bOc2yO2mx5tRg&#10;sKWNofL7cLYKPorFqYi7Yh+z4jR73h9fXz7NQqnhID4+gAgUw038797qNP9+An/PpAvk6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bYOBxAAAANwAAAAPAAAAAAAAAAAA&#10;AAAAAKECAABkcnMvZG93bnJldi54bWxQSwUGAAAAAAQABAD5AAAAkgMAAAAA&#10;" strokeweight=".25pt"/>
              <v:line id="Straight Connector 173" o:spid="_x0000_s1185" style="position:absolute;rotation:90;visibility:visible" from="3406,8223" to="16445,8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78d9sQAAADcAAAADwAAAGRycy9kb3ducmV2LnhtbERPS2sCMRC+C/6HMEJvmlXow61RSkGR&#10;LRWrPdTbdDPdLG4myyZq/PemUOhtPr7nzBbRNuJMna8dKxiPMhDEpdM1Vwo+98vhEwgfkDU2jknB&#10;lTws5v3eDHPtLvxB512oRAphn6MCE0KbS+lLQxb9yLXEiftxncWQYFdJ3eElhdtGTrLsQVqsOTUY&#10;bOnVUHncnayCr2J6KOKm2MasONyvtvv3t28zVepuEF+eQQSK4V/8517rNP9xAr/PpAvk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vx32xAAAANwAAAAPAAAAAAAAAAAA&#10;AAAAAKECAABkcnMvZG93bnJldi54bWxQSwUGAAAAAAQABAD5AAAAkgMAAAAA&#10;" strokeweight=".25pt"/>
              <v:line id="Straight Connector 174" o:spid="_x0000_s1186" style="position:absolute;rotation:90;visibility:visible" from="3293,8223" to="16332,8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O4bcUAAADcAAAADwAAAGRycy9kb3ducmV2LnhtbERPTWsCMRC9F/wPYYTeatYWtW6NUgot&#10;ZUWx2kO9TTfTzeJmsmxSjf++EYTe5vE+Z7aIthFH6nztWMFwkIEgLp2uuVLwuXu9ewThA7LGxjEp&#10;OJOHxbx3M8NcuxN/0HEbKpFC2OeowITQ5lL60pBFP3AtceJ+XGcxJNhVUnd4SuG2kfdZNpYWa04N&#10;Blt6MVQetr9WwVcx3RdxXWxiVuxHb5vdavltpkrd9uPzE4hAMfyLr+53neZPHuDyTLpAz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PO4bcUAAADcAAAADwAAAAAAAAAA&#10;AAAAAAChAgAAZHJzL2Rvd25yZXYueG1sUEsFBgAAAAAEAAQA+QAAAJMDAAAAAA==&#10;" strokeweight=".25pt"/>
              <v:line id="Straight Connector 175" o:spid="_x0000_s1187" style="position:absolute;rotation:90;visibility:visible" from="3180,8223" to="16219,8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ogGcUAAADcAAAADwAAAGRycy9kb3ducmV2LnhtbERPTWsCMRC9F/wPYYTeatZStW6NUgot&#10;ZUWx2kO9TTfTzeJmsmxSjf++EYTe5vE+Z7aIthFH6nztWMFwkIEgLp2uuVLwuXu9ewThA7LGxjEp&#10;OJOHxbx3M8NcuxN/0HEbKpFC2OeowITQ5lL60pBFP3AtceJ+XGcxJNhVUnd4SuG2kfdZNpYWa04N&#10;Blt6MVQetr9WwVcx3RdxXWxiVuxHb5vdavltpkrd9uPzE4hAMfyLr+53neZPHuDyTLpAz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xogGcUAAADcAAAADwAAAAAAAAAA&#10;AAAAAAChAgAAZHJzL2Rvd25yZXYueG1sUEsFBgAAAAAEAAQA+QAAAJMDAAAAAA==&#10;" strokeweight=".25pt"/>
              <v:line id="Straight Connector 176" o:spid="_x0000_s1188" style="position:absolute;rotation:90;visibility:visible" from="3518,8223" to="16557,8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TcycEAAADcAAAADwAAAGRycy9kb3ducmV2LnhtbERPS4vCMBC+C/6HMAt703SFValGEfF5&#10;8OADxNtsM7Zlm0lJonb//UYQvM3H95zxtDGVuJPzpWUFX90EBHFmdcm5gtNx2RmC8AFZY2WZFPyR&#10;h+mk3Rpjqu2D93Q/hFzEEPYpKihCqFMpfVaQQd+1NXHkrtYZDBG6XGqHjxhuKtlLkr40WHJsKLCm&#10;eUHZ7+FmFJjddrW7mN56cR6i/VldZ8FRrtTnRzMbgQjUhLf45d7oOH/wDc9n4gVy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FNzJwQAAANwAAAAPAAAAAAAAAAAAAAAA&#10;AKECAABkcnMvZG93bnJldi54bWxQSwUGAAAAAAQABAD5AAAAjwMAAAAA&#10;"/>
              <v:line id="Straight Connector 177" o:spid="_x0000_s1189" style="position:absolute;rotation:90;visibility:visible" from="3631,8223" to="16670,82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Qb9cQAAADcAAAADwAAAGRycy9kb3ducmV2LnhtbERPTWsCMRC9C/6HMAVvmm2hVrdGKYUW&#10;WalY7aHeppvpZnEzWTZR4783hYK3ebzPmS2ibcSJOl87VnA/ykAQl07XXCn42r0NJyB8QNbYOCYF&#10;F/KwmPd7M8y1O/MnnbahEimEfY4KTAhtLqUvDVn0I9cSJ+7XdRZDgl0ldYfnFG4b+ZBlY2mx5tRg&#10;sKVXQ+Vhe7QKvovpvojrYhOzYv/4vtl9rH7MVKnBXXx5BhEohpv4373Uaf7TGP6eSRfI+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hBv1xAAAANwAAAAPAAAAAAAAAAAA&#10;AAAAAKECAABkcnMvZG93bnJldi54bWxQSwUGAAAAAAQABAD5AAAAkgMAAAAA&#10;" strokeweight=".25pt"/>
              <v:line id="Straight Connector 178" o:spid="_x0000_s1190" style="position:absolute;visibility:visible" from="1537,12502" to="10608,125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uuWsMAAADcAAAADwAAAGRycy9kb3ducmV2LnhtbERPTWsCMRC9F/wPYYTeatYqVVajSKlQ&#10;PBRWe9DbsBk3i5vJmqTr+u9NodDbPN7nLNe9bURHPtSOFYxHGQji0umaKwXfh+3LHESIyBobx6Tg&#10;TgHWq8HTEnPtblxQt4+VSCEcclRgYmxzKUNpyGIYuZY4cWfnLcYEfSW1x1sKt418zbI3abHm1GCw&#10;pXdD5WX/YxX4UwzH4jrZddPq4/p18eZA50Kp52G/WYCI1Md/8Z/7U6f5sxn8PpMu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7rlrDAAAA3AAAAA8AAAAAAAAAAAAA&#10;AAAAoQIAAGRycy9kb3ducmV2LnhtbFBLBQYAAAAABAAEAPkAAACRAwAAAAA=&#10;" strokeweight=".25pt"/>
              <v:line id="Straight Connector 179" o:spid="_x0000_s1191" style="position:absolute;visibility:visible" from="1537,12620" to="10608,126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Q6KMYAAADcAAAADwAAAGRycy9kb3ducmV2LnhtbESPQUsDMRCF74L/IYzQm82qxcratIgo&#10;lB6EbXvQ27CZbpZuJtskbrf/vnMQvM3w3rz3zWI1+k4NFFMb2MDDtABFXAfbcmNgv/u8fwGVMrLF&#10;LjAZuFCC1fL2ZoGlDWeuaNjmRkkIpxINuJz7UutUO/KYpqEnFu0Qoscsa2y0jXiWcN/px6J41h5b&#10;lgaHPb07qo/bX28g/uT0XZ2eNsOs+Th9HaPb0aEyZnI3vr2CyjTmf/Pf9doK/lxo5RmZQC+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RkOijGAAAA3AAAAA8AAAAAAAAA&#10;AAAAAAAAoQIAAGRycy9kb3ducmV2LnhtbFBLBQYAAAAABAAEAPkAAACUAwAAAAA=&#10;" strokeweight=".25pt"/>
              <v:line id="Straight Connector 180" o:spid="_x0000_s1192" style="position:absolute;visibility:visible" from="1537,12739" to="10608,127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ifs8MAAADcAAAADwAAAGRycy9kb3ducmV2LnhtbERPTWsCMRC9C/6HMEJvmtUW226NItJC&#10;6UFY7UFvw2bcLG4ma5Ku23/fCEJv83ifs1j1thEd+VA7VjCdZCCIS6drrhR87z/GLyBCRNbYOCYF&#10;vxRgtRwOFphrd+WCul2sRArhkKMCE2ObSxlKQxbDxLXEiTs5bzEm6CupPV5TuG3kLMvm0mLNqcFg&#10;SxtD5Xn3YxX4YwyH4vL41T1V75ft2Zs9nQqlHkb9+g1EpD7+i+/uT53mP7/C7Zl0gV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son7PDAAAA3AAAAA8AAAAAAAAAAAAA&#10;AAAAoQIAAGRycy9kb3ducmV2LnhtbFBLBQYAAAAABAAEAPkAAACRAwAAAAA=&#10;" strokeweight=".25pt"/>
              <v:line id="Straight Connector 181" o:spid="_x0000_s1193" style="position:absolute;visibility:visible" from="1537,13448" to="10608,134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dGCcYAAADcAAAADwAAAGRycy9kb3ducmV2LnhtbESPQWvDMAyF74P9B6NBb6uztZSS1S1j&#10;bDB6GKTdYbuJWI1DYzm1vTT999Oh0JvEe3rv02oz+k4NFFMb2MDTtABFXAfbcmPge//xuASVMrLF&#10;LjAZuFCCzfr+boWlDWeuaNjlRkkIpxINuJz7UutUO/KYpqEnFu0Qoscsa2y0jXiWcN/p56JYaI8t&#10;S4PDnt4c1cfdnzcQf3P6qU6z7TBv3k9fx+j2dKiMmTyMry+gMo35Zr5ef1rBXwq+PCMT6P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/HRgnGAAAA3AAAAA8AAAAAAAAA&#10;AAAAAAAAoQIAAGRycy9kb3ducmV2LnhtbFBLBQYAAAAABAAEAPkAAACUAwAAAAA=&#10;" strokeweight=".25pt"/>
              <v:line id="Straight Connector 182" o:spid="_x0000_s1194" style="position:absolute;visibility:visible" from="1537,13567" to="10608,13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l8ApsEAAADcAAAADwAAAGRycy9kb3ducmV2LnhtbERPzWoCMRC+F/oOYQRvNbs9iF2NIraC&#10;0kOp+gDjZtysbiZLEnXt0zeC4G0+vt+ZzDrbiAv5UDtWkA8yEMSl0zVXCnbb5dsIRIjIGhvHpOBG&#10;AWbT15cJFtpd+Zcum1iJFMKhQAUmxraQMpSGLIaBa4kTd3DeYkzQV1J7vKZw28j3LBtKizWnBoMt&#10;LQyVp83ZKlj7/fcp/6uM3PPafzU/nx/BHpXq97r5GESkLj7FD/dKp/mjHO7PpAvk9B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XwCmwQAAANwAAAAPAAAAAAAAAAAAAAAA&#10;AKECAABkcnMvZG93bnJldi54bWxQSwUGAAAAAAQABAD5AAAAjwMAAAAA&#10;" strokeweight="1pt"/>
              <v:line id="Straight Connector 183" o:spid="_x0000_s1195" style="position:absolute;visibility:visible" from="1537,13094" to="10608,130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l95cIAAADcAAAADwAAAGRycy9kb3ducmV2LnhtbERPS2sCMRC+F/wPYYTeatYHRVajiFiQ&#10;HoTVHupt2Iybxc1kTdJ1/femUOhtPr7nLNe9bURHPtSOFYxHGQji0umaKwVfp4+3OYgQkTU2jknB&#10;gwKsV4OXJeba3bmg7hgrkUI45KjAxNjmUobSkMUwci1x4i7OW4wJ+kpqj/cUbhs5ybJ3abHm1GCw&#10;pa2h8nr8sQr8OYbv4jb97GbV7na4enOiS6HU67DfLEBE6uO/+M+912n+fAK/z6QL5Oo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Fl95cIAAADcAAAADwAAAAAAAAAAAAAA&#10;AAChAgAAZHJzL2Rvd25yZXYueG1sUEsFBgAAAAAEAAQA+QAAAJADAAAAAA==&#10;" strokeweight=".25pt"/>
              <v:line id="Straight Connector 184" o:spid="_x0000_s1196" style="position:absolute;visibility:visible" from="1537,13212" to="10608,13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XYfsIAAADcAAAADwAAAGRycy9kb3ducmV2LnhtbERPTWsCMRC9F/wPYQRvNWstRVajiFgQ&#10;D4XVHupt2Iybxc1kTeK6/ntTKPQ2j/c5i1VvG9GRD7VjBZNxBoK4dLrmSsH38fN1BiJEZI2NY1Lw&#10;oACr5eBlgbl2dy6oO8RKpBAOOSowMba5lKE0ZDGMXUucuLPzFmOCvpLa4z2F20a+ZdmHtFhzajDY&#10;0sZQeTncrAJ/iuGnuE733Xu1vX5dvDnSuVBqNOzXcxCR+vgv/nPvdJo/m8LvM+kCuX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xXYfsIAAADcAAAADwAAAAAAAAAAAAAA&#10;AAChAgAAZHJzL2Rvd25yZXYueG1sUEsFBgAAAAAEAAQA+QAAAJADAAAAAA==&#10;" strokeweight=".25pt"/>
              <v:line id="Straight Connector 185" o:spid="_x0000_s1197" style="position:absolute;visibility:visible" from="1537,13331" to="10608,13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xACsIAAADcAAAADwAAAGRycy9kb3ducmV2LnhtbERPTWsCMRC9F/wPYYTeatZWRFajiFiQ&#10;HgqrHvQ2bMbN4mayJnHd/vumUPA2j/c5i1VvG9GRD7VjBeNRBoK4dLrmSsHx8Pk2AxEissbGMSn4&#10;oQCr5eBlgbl2Dy6o28dKpBAOOSowMba5lKE0ZDGMXEucuIvzFmOCvpLa4yOF20a+Z9lUWqw5NRhs&#10;aWOovO7vVoE/x3Aqbh9f3aTa3r6v3hzoUij1OuzXcxCR+vgU/7t3Os2fTeDvmXSBX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PxACsIAAADcAAAADwAAAAAAAAAAAAAA&#10;AAChAgAAZHJzL2Rvd25yZXYueG1sUEsFBgAAAAAEAAQA+QAAAJADAAAAAA==&#10;" strokeweight=".25pt"/>
              <v:line id="Straight Connector 186" o:spid="_x0000_s1198" style="position:absolute;visibility:visible" from="1537,12975" to="10608,12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12gHMQAAADcAAAADwAAAGRycy9kb3ducmV2LnhtbERPTWvCQBC9C/6HZQRvurHSIKmrSEtB&#10;eyhVC+1xzI5JNDsbdrdJ+u+7BcHbPN7nLNe9qUVLzleWFcymCQji3OqKCwWfx9fJAoQPyBpry6Tg&#10;lzysV8PBEjNtO95TewiFiCHsM1RQhtBkUvq8JIN+ahviyJ2tMxgidIXUDrsYbmr5kCSpNFhxbCix&#10;oeeS8uvhxyh4n3+k7Wb3tu2/dukpf9mfvi+dU2o86jdPIAL14S6+ubc6zl88wv8z8QK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XaAcxAAAANwAAAAPAAAAAAAAAAAA&#10;AAAAAKECAABkcnMvZG93bnJldi54bWxQSwUGAAAAAAQABAD5AAAAkgMAAAAA&#10;"/>
              <v:line id="Straight Connector 187" o:spid="_x0000_s1199" style="position:absolute;visibility:visible" from="1537,12856" to="10608,128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2J75sIAAADcAAAADwAAAGRycy9kb3ducmV2LnhtbERPTWsCMRC9F/wPYQRvNWstIqtRRCyI&#10;h8JqD/U2bMbN4mayJnFd/31TKPQ2j/c5y3VvG9GRD7VjBZNxBoK4dLrmSsHX6eN1DiJEZI2NY1Lw&#10;pADr1eBlibl2Dy6oO8ZKpBAOOSowMba5lKE0ZDGMXUucuIvzFmOCvpLa4yOF20a+ZdlMWqw5NRhs&#10;aWuovB7vVoE/x/Bd3KaH7r3a3T6v3pzoUig1GvabBYhIffwX/7n3Os2fz+D3mXSBXP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2J75sIAAADcAAAADwAAAAAAAAAAAAAA&#10;AAChAgAAZHJzL2Rvd25yZXYueG1sUEsFBgAAAAAEAAQA+QAAAJADAAAAAA==&#10;" strokeweight=".25pt"/>
              <v:line id="Straight Connector 188" o:spid="_x0000_s1200" style="position:absolute;visibility:visible" from="1537,13694" to="10608,13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7efcMAAADcAAAADwAAAGRycy9kb3ducmV2LnhtbERPTWsCMRC9F/wPYYTeatYqraxGkVKh&#10;eCisetDbsBk3i5vJmqTr+u9NodDbPN7nLFa9bURHPtSOFYxHGQji0umaKwWH/eZlBiJEZI2NY1Jw&#10;pwCr5eBpgbl2Ny6o28VKpBAOOSowMba5lKE0ZDGMXEucuLPzFmOCvpLa4y2F20a+ZtmbtFhzajDY&#10;0oeh8rL7sQr8KYZjcZ1su2n1ef2+eLOnc6HU87Bfz0FE6uO/+M/9pdP82Tv8PpMukM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u3n3DAAAA3AAAAA8AAAAAAAAAAAAA&#10;AAAAoQIAAGRycy9kb3ducmV2LnhtbFBLBQYAAAAABAAEAPkAAACRAwAAAAA=&#10;" strokeweight=".25pt"/>
              <v:line id="Straight Connector 189" o:spid="_x0000_s1201" style="position:absolute;visibility:visible" from="1537,13812" to="10608,138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FKD8YAAADcAAAADwAAAGRycy9kb3ducmV2LnhtbESPQWvDMAyF74P9B6NBb6uztZSS1S1j&#10;bDB6GKTdYbuJWI1DYzm1vTT999Oh0JvEe3rv02oz+k4NFFMb2MDTtABFXAfbcmPge//xuASVMrLF&#10;LjAZuFCCzfr+boWlDWeuaNjlRkkIpxINuJz7UutUO/KYpqEnFu0Qoscsa2y0jXiWcN/p56JYaI8t&#10;S4PDnt4c1cfdnzcQf3P6qU6z7TBv3k9fx+j2dKiMmTyMry+gMo35Zr5ef1rBXwqtPCMT6PU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xSg/GAAAA3AAAAA8AAAAAAAAA&#10;AAAAAAAAoQIAAGRycy9kb3ducmV2LnhtbFBLBQYAAAAABAAEAPkAAACUAwAAAAA=&#10;" strokeweight=".25pt"/>
              <v:line id="Straight Connector 190" o:spid="_x0000_s1202" style="position:absolute;visibility:visible" from="1537,13931" to="10608,13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3vlMMAAADcAAAADwAAAGRycy9kb3ducmV2LnhtbERPTWsCMRC9F/wPYYTeatYqRVejSKlQ&#10;PBRWe9DbsBk3i5vJmqTr+u9NodDbPN7nLNe9bURHPtSOFYxHGQji0umaKwXfh+3LDESIyBobx6Tg&#10;TgHWq8HTEnPtblxQt4+VSCEcclRgYmxzKUNpyGIYuZY4cWfnLcYEfSW1x1sKt418zbI3abHm1GCw&#10;pXdD5WX/YxX4UwzH4jrZddPq4/p18eZA50Kp52G/WYCI1Md/8Z/7U6f5szn8PpMu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7975TDAAAA3AAAAA8AAAAAAAAAAAAA&#10;AAAAoQIAAGRycy9kb3ducmV2LnhtbFBLBQYAAAAABAAEAPkAAACRAwAAAAA=&#10;" strokeweight=".25pt"/>
              <v:line id="Straight Connector 191" o:spid="_x0000_s1203" style="position:absolute;visibility:visible" from="1537,14640" to="10608,14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7Q1MYAAADcAAAADwAAAGRycy9kb3ducmV2LnhtbESPQUsDMRCF74L/IYzQm82qReratIgo&#10;lB6EbXvQ27CZbpZuJtskbrf/vnMQvM3w3rz3zWI1+k4NFFMb2MDDtABFXAfbcmNgv/u8n4NKGdli&#10;F5gMXCjBanl7s8DShjNXNGxzoySEU4kGXM59qXWqHXlM09ATi3YI0WOWNTbaRjxLuO/0Y1E8a48t&#10;S4PDnt4d1cftrzcQf3L6rk5Pm2HWfJy+jtHt6FAZM7kb315BZRrzv/nvem0F/0Xw5RmZQC+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oe0NTGAAAA3AAAAA8AAAAAAAAA&#10;AAAAAAAAoQIAAGRycy9kb3ducmV2LnhtbFBLBQYAAAAABAAEAPkAAACUAwAAAAA=&#10;" strokeweight=".25pt"/>
              <v:line id="Straight Connector 192" o:spid="_x0000_s1204" style="position:absolute;visibility:visible" from="1513,14753" to="10641,14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aWe8IAAADcAAAADwAAAGRycy9kb3ducmV2LnhtbERPzWoCMRC+F/oOYQreanZ7KLpuVqSt&#10;UPFQavsA42bcrG4mSxJ19elNoeBtPr7fKeeD7cSJfGgdK8jHGQji2umWGwW/P8vnCYgQkTV2jknB&#10;hQLMq8eHEgvtzvxNp01sRArhUKACE2NfSBlqQxbD2PXEids5bzEm6BupPZ5TuO3kS5a9SostpwaD&#10;Pb0Zqg+bo1Ww8tv1Ib82Rm555T+6r/dpsHulRk/DYgYi0hDv4n/3p07zpzn8PZMukN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4aWe8IAAADcAAAADwAAAAAAAAAAAAAA&#10;AAChAgAAZHJzL2Rvd25yZXYueG1sUEsFBgAAAAAEAAQA+QAAAJADAAAAAA==&#10;" strokeweight="1pt"/>
              <v:line id="Straight Connector 193" o:spid="_x0000_s1205" style="position:absolute;visibility:visible" from="1537,14286" to="10608,14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YDrOMMAAADcAAAADwAAAGRycy9kb3ducmV2LnhtbERPTWsCMRC9C/0PYQq9abZaRLdGKUWh&#10;9FBYt4d6GzbjZnEzWZO4bv99UxC8zeN9zmoz2Fb05EPjWMHzJANBXDndcK3gu9yNFyBCRNbYOiYF&#10;vxRgs34YrTDX7soF9ftYixTCIUcFJsYulzJUhiyGieuIE3d03mJM0NdSe7ymcNvKaZbNpcWGU4PB&#10;jt4NVaf9xSrwhxh+ivPss3+pt+evkzclHQulnh6Ht1cQkYZ4F9/cHzrNX07h/5l0gV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WA6zjDAAAA3AAAAA8AAAAAAAAAAAAA&#10;AAAAoQIAAGRycy9kb3ducmV2LnhtbFBLBQYAAAAABAAEAPkAAACRAwAAAAA=&#10;" strokeweight=".25pt"/>
              <v:line id="Straight Connector 194" o:spid="_x0000_s1206" style="position:absolute;visibility:visible" from="1537,14404" to="10608,144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sxOo8MAAADcAAAADwAAAGRycy9kb3ducmV2LnhtbERPTWsCMRC9F/ofwhR6q9lWKbo1ikiF&#10;0oOwbg/1NmzGzeJmsiZx3f57IxS8zeN9znw52Fb05EPjWMHrKANBXDndcK3gp9y8TEGEiKyxdUwK&#10;/ijAcvH4MMdcuwsX1O9iLVIIhxwVmBi7XMpQGbIYRq4jTtzBeYsxQV9L7fGSwm0r37LsXVpsODUY&#10;7GhtqDruzlaB38fwW5zG3/2k/jxtj96UdCiUen4aVh8gIg3xLv53f+k0fzaG2zPpAr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MTqPDAAAA3AAAAA8AAAAAAAAAAAAA&#10;AAAAoQIAAGRycy9kb3ducmV2LnhtbFBLBQYAAAAABAAEAPkAAACRAwAAAAA=&#10;" strokeweight=".25pt"/>
              <v:line id="Straight Connector 195" o:spid="_x0000_s1207" style="position:absolute;visibility:visible" from="1537,14523" to="10608,145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XW18MAAADcAAAADwAAAGRycy9kb3ducmV2LnhtbERPTWsCMRC9C/0PYQreNNsqolujlFKh&#10;9CCs9lBvw2bcLG4maxLX7b9vBMHbPN7nLNe9bURHPtSOFbyMMxDEpdM1Vwp+9pvRHESIyBobx6Tg&#10;jwKsV0+DJebaXbmgbhcrkUI45KjAxNjmUobSkMUwdi1x4o7OW4wJ+kpqj9cUbhv5mmUzabHm1GCw&#10;pQ9D5Wl3sQr8IYbf4jz57qbV53l78mZPx0Kp4XP//gYiUh8f4rv7S6f5iyncnkkX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l1tfDAAAA3AAAAA8AAAAAAAAAAAAA&#10;AAAAoQIAAGRycy9kb3ducmV2LnhtbFBLBQYAAAAABAAEAPkAAACRAwAAAAA=&#10;" strokeweight=".25pt"/>
              <v:line id="Straight Connector 196" o:spid="_x0000_s1208" style="position:absolute;visibility:visible" from="1537,14167" to="10608,141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Q2wcUAAADcAAAADwAAAGRycy9kb3ducmV2LnhtbERPTWvCQBC9C/6HZYTedNMWQ5u6irQU&#10;tAdRW2iPY3aaRLOzYXdN0n/vCkJv83ifM1v0phYtOV9ZVnA/SUAQ51ZXXCj4+nwfP4HwAVljbZkU&#10;/JGHxXw4mGGmbcc7avehEDGEfYYKyhCaTEqfl2TQT2xDHLlf6wyGCF0htcMuhptaPiRJKg1WHBtK&#10;bOi1pPy0PxsFm8dt2i7XH6v+e50e8rfd4efYOaXuRv3yBUSgPvyLb+6VjvOfp3B9Jl4g5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Q2wcUAAADcAAAADwAAAAAAAAAA&#10;AAAAAAChAgAAZHJzL2Rvd25yZXYueG1sUEsFBgAAAAAEAAQA+QAAAJMDAAAAAA==&#10;"/>
              <v:line id="Straight Connector 197" o:spid="_x0000_s1209" style="position:absolute;visibility:visible" from="1537,14048" to="10608,140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vtO8MAAADcAAAADwAAAGRycy9kb3ducmV2LnhtbERPTWsCMRC9F/ofwhS81WxrEd0aRaRC&#10;6UFY7aHehs24WdxM1iSu239vBMHbPN7nzBa9bURHPtSOFbwNMxDEpdM1Vwp+d+vXCYgQkTU2jknB&#10;PwVYzJ+fZphrd+GCum2sRArhkKMCE2ObSxlKQxbD0LXEiTs4bzEm6CupPV5SuG3ke5aNpcWaU4PB&#10;llaGyuP2bBX4fQx/xWn0031UX6fN0ZsdHQqlBi/98hNEpD4+xHf3t07zp2O4PZMukPM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q77TvDAAAA3AAAAA8AAAAAAAAAAAAA&#10;AAAAoQIAAGRycy9kb3ducmV2LnhtbFBLBQYAAAAABAAEAPkAAACRAwAAAAA=&#10;" strokeweight=".25pt"/>
              <v:line id="Line 186" o:spid="_x0000_s1210" style="position:absolute;visibility:visible" from="1549,1697" to="10619,16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OrlMIAAADcAAAADwAAAGRycy9kb3ducmV2LnhtbERPzWoCMRC+F3yHMIK3mtWD1dUo4g9U&#10;eihVH2DcjJvVzWRJom779E1B6G0+vt+ZLVpbizv5UDlWMOhnIIgLpysuFRwP29cxiBCRNdaOScE3&#10;BVjMOy8zzLV78Bfd97EUKYRDjgpMjE0uZSgMWQx91xAn7uy8xZigL6X2+EjhtpbDLBtJixWnBoMN&#10;rQwV1/3NKtj508d18FMaeeKd39Sf60mwF6V63XY5BRGpjf/ip/tdp/mTN/h7Jl0g5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yOrlMIAAADcAAAADwAAAAAAAAAAAAAA&#10;AAChAgAAZHJzL2Rvd25yZXYueG1sUEsFBgAAAAAEAAQA+QAAAJADAAAAAA==&#10;" strokeweight="1pt"/>
              <v:line id="Line 187" o:spid="_x0000_s1211" style="position:absolute;visibility:visible" from="1546,4070" to="10617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w/5sUAAADcAAAADwAAAGRycy9kb3ducmV2LnhtbESPwW4CMQxE70j8Q2Sk3iBLD1VZCAhB&#10;KxX1UEH7AWZjNgsbZ5WksO3X14dK3GzNeOZ5sep9q64UUxPYwHRSgCKugm24NvD1+Tp+BpUyssU2&#10;MBn4oQSr5XCwwNKGG+/pesi1khBOJRpwOXel1qly5DFNQkcs2ilEj1nWWGsb8SbhvtWPRfGkPTYs&#10;DQ472jiqLodvb2AXj++X6W/t9JF38aX92M6SPxvzMOrXc1CZ+nw3/1+/WcGfCa08IxPo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rw/5sUAAADcAAAADwAAAAAAAAAA&#10;AAAAAAChAgAAZHJzL2Rvd25yZXYueG1sUEsFBgAAAAAEAAQA+QAAAJMDAAAAAA==&#10;" strokeweight="1pt"/>
              <v:group id="Group 127" o:spid="_x0000_s1212" style="position:absolute;left:5036;top:1558;width:1017;height:13209" coordorigin="5119,1627" coordsize="1017,132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vSmRsQAAADcAAAA&#10;DwAAAAAAAAAAAAAAAACqAgAAZHJzL2Rvd25yZXYueG1sUEsFBgAAAAAEAAQA+gAAAJsDAAAAAA==&#10;">
                <v:line id="Line 128" o:spid="_x0000_s1213" style="position:absolute;rotation:90;visibility:visible" from="-469,8231" to="12740,82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2nXnsMAAADcAAAADwAAAGRycy9kb3ducmV2LnhtbESPzWrDMBCE74W8g9hAb42cHozrRDYh&#10;uNCeSp3kvljrn8RaOZZqu29fFQo9DjPzDbPPF9OLiUbXWVaw3UQgiCurO24UnE+vTwkI55E19pZJ&#10;wTc5yLPVwx5TbWf+pKn0jQgQdikqaL0fUild1ZJBt7EDcfBqOxr0QY6N1CPOAW56+RxFsTTYcVho&#10;caBjS9Wt/DIK7tPl2L+818OSNOYQXz+K+FQXSj2ul8MOhKfF/4f/2m9aQSDC75lwBGT2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Np157DAAAA3AAAAA8AAAAAAAAAAAAA&#10;AAAAoQIAAGRycy9kb3ducmV2LnhtbFBLBQYAAAAABAAEAPkAAACRAwAAAAA=&#10;" strokeweight="2.25pt">
                  <v:stroke startarrow="block"/>
                </v:line>
                <v:line id="Line 129" o:spid="_x0000_s1214" style="position:absolute;rotation:90;visibility:visible" from="-497,8290" to="12540,8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6RgMYAAADcAAAADwAAAGRycy9kb3ducmV2LnhtbESPQWsCMRSE70L/Q3gFb5ooWOrWKKXQ&#10;IltarPZQb6+b183SzcuyiZr+eyMIPQ4z8w2zWCXXiiP1ofGsYTJWIIgrbxquNXzunkf3IEJENth6&#10;Jg1/FGC1vBkssDD+xB903MZaZAiHAjXYGLtCylBZchjGviPO3o/vHcYs+1qaHk8Z7lo5VepOOmw4&#10;L1js6MlS9bs9OA1f5Xxfpvdyk1S5n71sdm+v33au9fA2PT6AiJTif/jaXhsNUzWBy5l8BOTyD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xOkYDGAAAA3AAAAA8AAAAAAAAA&#10;AAAAAAAAoQIAAGRycy9kb3ducmV2LnhtbFBLBQYAAAAABAAEAPkAAACUAwAAAAA=&#10;" strokeweight=".25pt"/>
                <v:line id="Line 130" o:spid="_x0000_s1215" style="position:absolute;rotation:90;visibility:visible" from="-610,8290" to="12427,8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wP98YAAADcAAAADwAAAGRycy9kb3ducmV2LnhtbESPQUsDMRSE7wX/Q3iCtzZxQWnXpkWE&#10;Flmx1NaDvT03z83i5mXZxDb+eyMUehxm5htmvkyuE0caQutZw+1EgSCuvWm50fC+X42nIEJENth5&#10;Jg2/FGC5uBrNsTT+xG903MVGZAiHEjXYGPtSylBbchgmvifO3pcfHMYsh0aaAU8Z7jpZKHUvHbac&#10;Fyz29GSp/t79OA0f1exQpU21Tao63K23+9eXTzvT+uY6PT6AiJTiJXxuPxsNhSrg/0w+AnL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ycD/fGAAAA3AAAAA8AAAAAAAAA&#10;AAAAAAAAoQIAAGRycy9kb3ducmV2LnhtbFBLBQYAAAAABAAEAPkAAACUAwAAAAA=&#10;" strokeweight=".25pt"/>
                <v:line id="Line 131" o:spid="_x0000_s1216" style="position:absolute;rotation:90;visibility:visible" from="-723,8290" to="12314,8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9CqbMcAAADcAAAADwAAAGRycy9kb3ducmV2LnhtbESPQUsDMRSE74L/ITzBm02sVOzatIjQ&#10;Ura01NaDvT03z83i5mXZpG3896YgeBxm5htmMkuuFSfqQ+NZw/1AgSCuvGm41vC+n989gQgR2WDr&#10;mTT8UIDZ9PpqgoXxZ36j0y7WIkM4FKjBxtgVUobKksMw8B1x9r587zBm2dfS9HjOcNfKoVKP0mHD&#10;ecFiR6+Wqu/d0Wn4KMeHMm3KbVLlYbTY7terTzvW+vYmvTyDiJTif/ivvTQahuoBLmfyEZDT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0KpsxwAAANwAAAAPAAAAAAAA&#10;AAAAAAAAAKECAABkcnMvZG93bnJldi54bWxQSwUGAAAAAAQABAD5AAAAlQMAAAAA&#10;" strokeweight=".25pt"/>
                <v:line id="Line 132" o:spid="_x0000_s1217" style="position:absolute;rotation:90;visibility:visible" from="-1400,8290" to="11637,8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kyGMcAAADcAAAADwAAAGRycy9kb3ducmV2LnhtbESPQUsDMRSE74L/ITzBm00sVuzatIjQ&#10;Ura01NaDvT03z83i5mXZpG3896YgeBxm5htmMkuuFSfqQ+NZw/1AgSCuvGm41vC+n989gQgR2WDr&#10;mTT8UIDZ9PpqgoXxZ36j0y7WIkM4FKjBxtgVUobKksMw8B1x9r587zBm2dfS9HjOcNfKoVKP0mHD&#10;ecFiR6+Wqu/d0Wn4KMeHMm3KbVLlYbTY7terTzvW+vYmvTyDiJTif/ivvTQahuoBLmfyEZDT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OTIYxwAAANwAAAAPAAAAAAAA&#10;AAAAAAAAAKECAABkcnMvZG93bnJldi54bWxQSwUGAAAAAAQABAD5AAAAlQMAAAAA&#10;" strokeweight=".25pt"/>
                <v:line id="Line 133" o:spid="_x0000_s1218" style="position:absolute;rotation:90;visibility:visible" from="-1061,8290" to="11976,8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3WXg8YAAADcAAAADwAAAGRycy9kb3ducmV2LnhtbESPQWsCMRSE70L/Q3gFb5pUsNStUUqh&#10;pWyxWO2h3l43r5ulm5dlEzX+eyMIPQ4z8w0zXybXigP1ofGs4W6sQBBX3jRca/javoweQISIbLD1&#10;TBpOFGC5uBnMsTD+yJ902MRaZAiHAjXYGLtCylBZchjGviPO3q/vHcYs+1qaHo8Z7lo5UepeOmw4&#10;L1js6NlS9bfZOw3f5WxXpo9ynVS5m76ut6v3HzvTenibnh5BRErxP3xtvxkNEzWFy5l8BOTiD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1l4PGAAAA3AAAAA8AAAAAAAAA&#10;AAAAAAAAoQIAAGRycy9kb3ducmV2LnhtbFBLBQYAAAAABAAEAPkAAACUAwAAAAA=&#10;" strokeweight=".25pt"/>
                <v:line id="Line 134" o:spid="_x0000_s1219" style="position:absolute;rotation:90;visibility:visible" from="-1174,8290" to="11863,8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cJ9MYAAADcAAAADwAAAGRycy9kb3ducmV2LnhtbESPQWsCMRSE74X+h/AK3mpSQalbo5RC&#10;RbZYrPZQb6+b183SzcuySTX+eyMIPQ4z8w0zWyTXigP1ofGs4WGoQBBX3jRca/jcvd4/gggR2WDr&#10;mTScKMBifnszw8L4I3/QYRtrkSEcCtRgY+wKKUNlyWEY+o44ez++dxiz7GtpejxmuGvlSKmJdNhw&#10;XrDY0Yul6nf75zR8ldN9md7LTVLlfrzc7NZv33aq9eAuPT+BiJTif/jaXhkNIzWBy5l8BOT8D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OnCfTGAAAA3AAAAA8AAAAAAAAA&#10;AAAAAAAAoQIAAGRycy9kb3ducmV2LnhtbFBLBQYAAAAABAAEAPkAAACUAwAAAAA=&#10;" strokeweight=".25pt"/>
                <v:line id="Line 135" o:spid="_x0000_s1220" style="position:absolute;rotation:90;visibility:visible" from="-1287,8290" to="11750,8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usb8cAAADcAAAADwAAAGRycy9kb3ducmV2LnhtbESPQUsDMRSE74L/ITzBm00sWO3atIjQ&#10;Ura01NaDvT03z83i5mXZpG3896YgeBxm5htmMkuuFSfqQ+NZw/1AgSCuvGm41vC+n989gQgR2WDr&#10;mTT8UIDZ9PpqgoXxZ36j0y7WIkM4FKjBxtgVUobKksMw8B1x9r587zBm2dfS9HjOcNfKoVIj6bDh&#10;vGCxo1dL1ffu6DR8lONDmTblNqny8LDY7terTzvW+vYmvTyDiJTif/ivvTQahuoRLmfyEZDT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s66xvxwAAANwAAAAPAAAAAAAA&#10;AAAAAAAAAKECAABkcnMvZG93bnJldi54bWxQSwUGAAAAAAQABAD5AAAAlQMAAAAA&#10;" strokeweight=".25pt"/>
                <v:line id="Line 136" o:spid="_x0000_s1221" style="position:absolute;rotation:90;visibility:visible" from="-949,8290" to="12088,8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ZhVsAAAADcAAAADwAAAGRycy9kb3ducmV2LnhtbERPy4rCMBTdC/5DuII7Te1CpGMsRXwu&#10;XIwzMMzuTnNti81NSaLWvzcLYZaH817mvWnFnZxvLCuYTRMQxKXVDVcKvr+2kwUIH5A1tpZJwZM8&#10;5KvhYImZtg/+pPs5VCKGsM9QQR1Cl0npy5oM+qntiCN3sc5giNBVUjt8xHDTyjRJ5tJgw7Ghxo7W&#10;NZXX880oMKfj7vRr0v3mZ4H2b3cpgqNKqfGoLz5ABOrDv/jtPmgFaRLXxjPxCMjV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02YVbAAAAA3AAAAA8AAAAAAAAAAAAAAAAA&#10;oQIAAGRycy9kb3ducmV2LnhtbFBLBQYAAAAABAAEAPkAAACOAwAAAAA=&#10;"/>
                <v:line id="Line 137" o:spid="_x0000_s1222" style="position:absolute;rotation:90;visibility:visible" from="-836,8290" to="12201,8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idhsYAAADcAAAADwAAAGRycy9kb3ducmV2LnhtbESPQUsDMRSE7wX/Q3hCb21iQXHXpkUE&#10;RVYqtfVgb8/Nc7O4eVk2aZv+eyMUehxm5htmvkyuEwcaQutZw81UgSCuvWm50fC5fZ7cgwgR2WDn&#10;mTScKMBycTWaY2n8kT/osImNyBAOJWqwMfallKG25DBMfU+cvR8/OIxZDo00Ax4z3HVyptSddNhy&#10;XrDY05Ol+nezdxq+qmJXpfdqnVS1u31Zb1dv37bQenydHh9ARErxEj63X42GmSrg/0w+AnL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I4nYbGAAAA3AAAAA8AAAAAAAAA&#10;AAAAAAAAoQIAAGRycy9kb3ducmV2LnhtbFBLBQYAAAAABAAEAPkAAACUAwAAAAA=&#10;" strokeweight=".25pt"/>
              </v:group>
              <v:shape id="Text Box 204" o:spid="_x0000_s1223" type="#_x0000_t202" style="position:absolute;left:5820;top:1186;width:748;height:67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K0br0A&#10;AADcAAAADwAAAGRycy9kb3ducmV2LnhtbERPSwrCMBDdC94hjOBOUwV/1SgiCG5UrILboRnbYjMp&#10;TbT19mYhuHy8/2rTmlK8qXaFZQWjYQSCOLW64EzB7bofzEE4j6yxtEwKPuRgs+52Vhhr2/CF3onP&#10;RAhhF6OC3PsqltKlORl0Q1sRB+5ha4M+wDqTusYmhJtSjqNoKg0WHBpyrGiXU/pMXkbBxB5nTZtG&#10;5+fstr+fqsfiM0evVL/XbpcgPLX+L/65D1rBeBTmhzPhCMj1F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xiK0br0AAADcAAAADwAAAAAAAAAAAAAAAACYAgAAZHJzL2Rvd25yZXYu&#10;eG1sUEsFBgAAAAAEAAQA9QAAAIIDAAAAAA==&#10;" filled="f" stroked="f" strokecolor="white">
                <v:textbox>
                  <w:txbxContent>
                    <w:p w:rsidR="005D38D8" w:rsidRPr="00AF3683" w:rsidRDefault="005D38D8" w:rsidP="005D38D8">
                      <w:pPr>
                        <w:jc w:val="center"/>
                        <w:rPr>
                          <w:i/>
                          <w:sz w:val="18"/>
                          <w:szCs w:val="18"/>
                        </w:rPr>
                      </w:pPr>
                      <w:r w:rsidRPr="00AF3683">
                        <w:rPr>
                          <w:i/>
                          <w:sz w:val="18"/>
                          <w:szCs w:val="18"/>
                        </w:rPr>
                        <w:t>y</w:t>
                      </w:r>
                    </w:p>
                  </w:txbxContent>
                </v:textbox>
              </v:shape>
              <v:group id="Group 19330" o:spid="_x0000_s1224" style="position:absolute;left:1537;top:9803;width:9565;height:950" coordorigin="1561,3851" coordsize="9565,9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nTIZsQAAADcAAAA&#10;DwAAAAAAAAAAAAAAAACqAgAAZHJzL2Rvd25yZXYueG1sUEsFBgAAAAAEAAQA+gAAAJsDAAAAAA==&#10;">
                <v:line id="Straight Connector 85" o:spid="_x0000_s1225" style="position:absolute;visibility:visible" from="1561,4064" to="10802,4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LqxMYAAADcAAAADwAAAGRycy9kb3ducmV2LnhtbESPQWvCQBSE74L/YXlCL6KbRJESXaW0&#10;FGrBamPp+ZF9JqHZtyG71aS/3hWEHoeZ+YZZbTpTizO1rrKsIJ5GIIhzqysuFHwdXyePIJxH1lhb&#10;JgU9Odish4MVptpe+JPOmS9EgLBLUUHpfZNK6fKSDLqpbYiDd7KtQR9kW0jd4iXATS2TKFpIgxWH&#10;hRIbei4p/8l+jYJ3+ntZbMf7Hc59fPjuZ+O4rz6Uehh1T0sQnjr/H76337SCJE7gdiYcAbm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Ny6sTGAAAA3AAAAA8AAAAAAAAA&#10;AAAAAAAAoQIAAGRycy9kb3ducmV2LnhtbFBLBQYAAAAABAAEAPkAAACUAwAAAAA=&#10;" strokeweight="2.25pt">
                  <v:stroke endarrow="block"/>
                </v:line>
                <v:shape id="Text Box 203" o:spid="_x0000_s1226" type="#_x0000_t202" style="position:absolute;left:10729;top:3851;width:397;height:39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AqGcQA&#10;AADcAAAADwAAAGRycy9kb3ducmV2LnhtbESPQWvCQBSE74X+h+UJ3uomio2NbkIRBC+21Aq9PrLP&#10;JCT7NmRXE/+9WxA8DjPzDbPJR9OKK/WutqwgnkUgiAuray4VnH53bysQziNrbC2Tghs5yLPXlw2m&#10;2g78Q9ejL0WAsEtRQeV9l0rpiooMupntiIN3tr1BH2RfSt3jEOCmlfMoepcGaw4LFXa0rahojhej&#10;YGkPyTAW0XeTnHZ/X93547ZCr9R0Mn6uQXga/TP8aO+1gnm8gP8z4QjI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wKhnEAAAA3AAAAA8AAAAAAAAAAAAAAAAAmAIAAGRycy9k&#10;b3ducmV2LnhtbFBLBQYAAAAABAAEAPUAAACJAwAAAAA=&#10;" filled="f" stroked="f" strokecolor="white">
                  <v:textbox>
                    <w:txbxContent>
                      <w:p w:rsidR="005D38D8" w:rsidRPr="009A72D5" w:rsidRDefault="005D38D8" w:rsidP="005D38D8">
                        <w:pPr>
                          <w:jc w:val="center"/>
                          <w:rPr>
                            <w:i/>
                          </w:rPr>
                        </w:pPr>
                        <w:r w:rsidRPr="009A72D5"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Text Box 19322" o:spid="_x0000_s1227" type="#_x0000_t202" style="position:absolute;left:7020;top:4064;width:427;height:7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fuQs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ZEs4f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X7kLEAAAA3AAAAA8AAAAAAAAAAAAAAAAAmAIAAGRycy9k&#10;b3ducmV2LnhtbFBLBQYAAAAABAAEAPUAAACJAwAAAAA=&#10;" filled="f" stroked="f">
                  <v:textbox>
                    <w:txbxContent>
                      <w:p w:rsidR="005D38D8" w:rsidRPr="00AF3683" w:rsidRDefault="005D38D8" w:rsidP="005D38D8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 w:rsidRPr="00AF3683">
                          <w:rPr>
                            <w:b/>
                            <w:sz w:val="18"/>
                            <w:szCs w:val="18"/>
                          </w:rPr>
                          <w:t>1</w:t>
                        </w:r>
                      </w:p>
                    </w:txbxContent>
                  </v:textbox>
                </v:shape>
                <v:shape id="Text Box 19324" o:spid="_x0000_s1228" type="#_x0000_t202" style="position:absolute;left:8167;top:4064;width:427;height:7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tL2c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+i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tL2cMAAADcAAAADwAAAAAAAAAAAAAAAACYAgAAZHJzL2Rv&#10;d25yZXYueG1sUEsFBgAAAAAEAAQA9QAAAIgDAAAAAA==&#10;" filled="f" stroked="f">
                  <v:textbox>
                    <w:txbxContent>
                      <w:p w:rsidR="005D38D8" w:rsidRPr="00AF3683" w:rsidRDefault="005D38D8" w:rsidP="005D38D8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 w:rsidRPr="00AF3683">
                          <w:rPr>
                            <w:b/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19325" o:spid="_x0000_s1229" type="#_x0000_t202" style="position:absolute;left:9284;top:4064;width:427;height:7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Vr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Swv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1a7EAAAA3AAAAA8AAAAAAAAAAAAAAAAAmAIAAGRycy9k&#10;b3ducmV2LnhtbFBLBQYAAAAABAAEAPUAAACJAwAAAAA=&#10;" filled="f" stroked="f">
                  <v:textbox>
                    <w:txbxContent>
                      <w:p w:rsidR="005D38D8" w:rsidRPr="00AF3683" w:rsidRDefault="005D38D8" w:rsidP="005D38D8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 w:rsidRPr="00AF3683">
                          <w:rPr>
                            <w:b/>
                            <w:sz w:val="18"/>
                            <w:szCs w:val="18"/>
                          </w:rPr>
                          <w:t>3</w:t>
                        </w:r>
                      </w:p>
                    </w:txbxContent>
                  </v:textbox>
                </v:shape>
                <v:shape id="Text Box 19326" o:spid="_x0000_s1230" type="#_x0000_t202" style="position:absolute;left:4721;top:4064;width:749;height:7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<v:textbox>
                    <w:txbxContent>
                      <w:p w:rsidR="005D38D8" w:rsidRPr="003A49D1" w:rsidRDefault="005D38D8" w:rsidP="005D38D8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 w:rsidRPr="003A49D1">
                          <w:rPr>
                            <w:b/>
                            <w:sz w:val="18"/>
                            <w:szCs w:val="18"/>
                          </w:rPr>
                          <w:t>-1</w:t>
                        </w:r>
                      </w:p>
                    </w:txbxContent>
                  </v:textbox>
                </v:shape>
                <v:shape id="Text Box 19327" o:spid="_x0000_s1231" type="#_x0000_t202" style="position:absolute;left:3539;top:4064;width:748;height:7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    <v:textbox>
                    <w:txbxContent>
                      <w:p w:rsidR="005D38D8" w:rsidRPr="003A49D1" w:rsidRDefault="005D38D8" w:rsidP="005D38D8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 w:rsidRPr="003A49D1">
                          <w:rPr>
                            <w:b/>
                            <w:sz w:val="18"/>
                            <w:szCs w:val="18"/>
                          </w:rPr>
                          <w:t>-2</w:t>
                        </w:r>
                      </w:p>
                    </w:txbxContent>
                  </v:textbox>
                </v:shape>
                <v:shape id="Text Box 19328" o:spid="_x0000_s1232" type="#_x0000_t202" style="position:absolute;left:2410;top:4064;width:748;height:7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B3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ZB3MMAAADcAAAADwAAAAAAAAAAAAAAAACYAgAAZHJzL2Rv&#10;d25yZXYueG1sUEsFBgAAAAAEAAQA9QAAAIgDAAAAAA==&#10;" filled="f" stroked="f">
                  <v:textbox>
                    <w:txbxContent>
                      <w:p w:rsidR="005D38D8" w:rsidRPr="003A49D1" w:rsidRDefault="005D38D8" w:rsidP="005D38D8">
                        <w:pPr>
                          <w:rPr>
                            <w:b/>
                            <w:sz w:val="18"/>
                            <w:szCs w:val="18"/>
                          </w:rPr>
                        </w:pPr>
                        <w:r w:rsidRPr="003A49D1">
                          <w:rPr>
                            <w:b/>
                            <w:sz w:val="18"/>
                            <w:szCs w:val="18"/>
                          </w:rPr>
                          <w:t>-3</w:t>
                        </w:r>
                      </w:p>
                    </w:txbxContent>
                  </v:textbox>
                </v:shape>
                <v:shape id="Text Box 19329" o:spid="_x0000_s1233" type="#_x0000_t202" style="position:absolute;left:5744;top:4006;width:565;height:7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Ai/M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5qc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wCL8wgAAANwAAAAPAAAAAAAAAAAAAAAAAJgCAABkcnMvZG93&#10;bnJldi54bWxQSwUGAAAAAAQABAD1AAAAhwMAAAAA&#10;" filled="f" stroked="f">
                  <v:textbox>
                    <w:txbxContent>
                      <w:p w:rsidR="005D38D8" w:rsidRPr="00AF3683" w:rsidRDefault="005D38D8" w:rsidP="005D38D8">
                        <w:pPr>
                          <w:rPr>
                            <w:b/>
                          </w:rPr>
                        </w:pPr>
                        <w:r w:rsidRPr="00AF3683">
                          <w:rPr>
                            <w:rFonts w:ascii="Times New Roman" w:hAnsi="Times New Roman" w:cs="Times New Roman"/>
                            <w:b/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</v:group>
              <v:shape id="Text Box 19322" o:spid="_x0000_s1234" type="#_x0000_t202" style="position:absolute;left:5660;top:6211;width:427;height:7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yHZ8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Wwv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Mh2fEAAAA3AAAAA8AAAAAAAAAAAAAAAAAmAIAAGRycy9k&#10;b3ducmV2LnhtbFBLBQYAAAAABAAEAPUAAACJAwAAAAA=&#10;" filled="f" stroked="f">
                <v:textbox>
                  <w:txbxContent>
                    <w:p w:rsidR="005D38D8" w:rsidRPr="00AF3683" w:rsidRDefault="005D38D8" w:rsidP="005D38D8">
                      <w:pPr>
                        <w:rPr>
                          <w:b/>
                          <w:sz w:val="18"/>
                          <w:szCs w:val="18"/>
                        </w:rPr>
                      </w:pPr>
                      <w:r w:rsidRPr="00AF3683">
                        <w:rPr>
                          <w:b/>
                          <w:sz w:val="18"/>
                          <w:szCs w:val="18"/>
                        </w:rPr>
                        <w:t>3</w:t>
                      </w:r>
                    </w:p>
                  </w:txbxContent>
                </v:textbox>
              </v:shape>
              <v:shape id="Text Box 19324" o:spid="_x0000_s1235" type="#_x0000_t202" style="position:absolute;left:5655;top:5011;width:427;height:7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4ZEMQA&#10;AADcAAAADwAAAGRycy9kb3ducmV2LnhtbESPzWrDMBCE74W8g9hAb7UU05bEiRJCS6Cnljo/kNti&#10;bWwTa2UsxXbfvioUchxm5htmtRltI3rqfO1YwyxRIIgLZ2ouNRz2u6c5CB+QDTaOScMPedisJw8r&#10;zIwb+Jv6PJQiQthnqKEKoc2k9EVFFn3iWuLoXVxnMUTZldJ0OES4bWSq1Ku0WHNcqLClt4qKa36z&#10;Go6fl/PpWX2V7/alHdyoJNuF1PpxOm6XIAKN4R7+b38YDWmawt+Ze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eGRDEAAAA3AAAAA8AAAAAAAAAAAAAAAAAmAIAAGRycy9k&#10;b3ducmV2LnhtbFBLBQYAAAAABAAEAPUAAACJAwAAAAA=&#10;" filled="f" stroked="f">
                <v:textbox>
                  <w:txbxContent>
                    <w:p w:rsidR="005D38D8" w:rsidRPr="00AF3683" w:rsidRDefault="005D38D8" w:rsidP="005D38D8">
                      <w:pPr>
                        <w:rPr>
                          <w:b/>
                          <w:sz w:val="18"/>
                          <w:szCs w:val="18"/>
                        </w:rPr>
                      </w:pPr>
                      <w:r w:rsidRPr="00AF3683">
                        <w:rPr>
                          <w:b/>
                          <w:sz w:val="18"/>
                          <w:szCs w:val="18"/>
                        </w:rPr>
                        <w:t>4</w:t>
                      </w:r>
                    </w:p>
                  </w:txbxContent>
                </v:textbox>
              </v:shape>
              <v:shape id="Text Box 19325" o:spid="_x0000_s1236" type="#_x0000_t202" style="position:absolute;left:5650;top:3837;width:427;height:7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K8i8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SK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ryLxQAAANwAAAAPAAAAAAAAAAAAAAAAAJgCAABkcnMv&#10;ZG93bnJldi54bWxQSwUGAAAAAAQABAD1AAAAigMAAAAA&#10;" filled="f" stroked="f">
                <v:textbox>
                  <w:txbxContent>
                    <w:p w:rsidR="005D38D8" w:rsidRPr="00AF3683" w:rsidRDefault="005D38D8" w:rsidP="005D38D8">
                      <w:pPr>
                        <w:rPr>
                          <w:b/>
                          <w:sz w:val="18"/>
                          <w:szCs w:val="18"/>
                        </w:rPr>
                      </w:pPr>
                      <w:r w:rsidRPr="00AF3683">
                        <w:rPr>
                          <w:b/>
                          <w:sz w:val="18"/>
                          <w:szCs w:val="18"/>
                        </w:rPr>
                        <w:t>5</w:t>
                      </w:r>
                    </w:p>
                  </w:txbxContent>
                </v:textbox>
              </v:shape>
              <v:shape id="Text Box 19326" o:spid="_x0000_s1237" type="#_x0000_t202" style="position:absolute;left:5664;top:8595;width:565;height:7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/sk/8QA&#10;AADcAAAADwAAAGRycy9kb3ducmV2LnhtbESPT2vCQBTE7wW/w/IEb82uQYtGVxGL0JOl/gNvj+wz&#10;CWbfhuzWpN++Wyh4HGbmN8xy3dtaPKj1lWMN40SBIM6dqbjQcDruXmcgfEA2WDsmDT/kYb0avCwx&#10;M67jL3ocQiEihH2GGsoQmkxKn5dk0SeuIY7ezbUWQ5RtIU2LXYTbWqZKvUmLFceFEhvalpTfD99W&#10;w3l/u14m6rN4t9Omc72SbOdS69Gw3yxABOrDM/zf/jAa0nQCf2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7JP/EAAAA3AAAAA8AAAAAAAAAAAAAAAAAmAIAAGRycy9k&#10;b3ducmV2LnhtbFBLBQYAAAAABAAEAPUAAACJAwAAAAA=&#10;" filled="f" stroked="f">
                <v:textbox>
                  <w:txbxContent>
                    <w:p w:rsidR="005D38D8" w:rsidRPr="00AF3683" w:rsidRDefault="005D38D8" w:rsidP="005D38D8">
                      <w:pPr>
                        <w:rPr>
                          <w:b/>
                          <w:sz w:val="18"/>
                          <w:szCs w:val="18"/>
                        </w:rPr>
                      </w:pPr>
                      <w:r w:rsidRPr="00AF3683">
                        <w:rPr>
                          <w:b/>
                          <w:sz w:val="18"/>
                          <w:szCs w:val="18"/>
                        </w:rPr>
                        <w:t>1</w:t>
                      </w:r>
                    </w:p>
                  </w:txbxContent>
                </v:textbox>
              </v:shape>
              <v:shape id="Text Box 19327" o:spid="_x0000_s1238" type="#_x0000_t202" style="position:absolute;left:5564;top:12159;width:565;height:7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LeBZM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kmQ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y3gWTEAAAA3AAAAA8AAAAAAAAAAAAAAAAAmAIAAGRycy9k&#10;b3ducmV2LnhtbFBLBQYAAAAABAAEAPUAAACJAwAAAAA=&#10;" filled="f" stroked="f">
                <v:textbox>
                  <w:txbxContent>
                    <w:p w:rsidR="005D38D8" w:rsidRPr="009A72D5" w:rsidRDefault="005D38D8" w:rsidP="005D38D8">
                      <w:pPr>
                        <w:spacing w:before="20"/>
                        <w:rPr>
                          <w:b/>
                          <w:sz w:val="28"/>
                          <w:szCs w:val="28"/>
                        </w:rPr>
                      </w:pPr>
                      <w:r w:rsidRPr="003A49D1">
                        <w:rPr>
                          <w:b/>
                          <w:sz w:val="18"/>
                          <w:szCs w:val="18"/>
                        </w:rPr>
                        <w:t>-2</w:t>
                      </w:r>
                    </w:p>
                  </w:txbxContent>
                </v:textbox>
              </v:shape>
              <v:shape id="Text Box 19328" o:spid="_x0000_s1239" type="#_x0000_t202" style="position:absolute;left:5570;top:13337;width:565;height:7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UfE8QA&#10;AADcAAAADwAAAGRycy9kb3ducmV2LnhtbESPQWvCQBSE74L/YXlCb2a3oQ01uopYCj1VtK3g7ZF9&#10;JqHZtyG7TdJ/3xUEj8PMfMOsNqNtRE+drx1reEwUCOLCmZpLDV+fb/MXED4gG2wck4Y/8rBZTycr&#10;zI0b+ED9MZQiQtjnqKEKoc2l9EVFFn3iWuLoXVxnMUTZldJ0OES4bWSqVCYt1hwXKmxpV1Hxc/y1&#10;Gr4/LufTk9qXr/a5HdyoJNuF1PphNm6XIAKN4R6+td+NhjTN4HomH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xlHxPEAAAA3AAAAA8AAAAAAAAAAAAAAAAAmAIAAGRycy9k&#10;b3ducmV2LnhtbFBLBQYAAAAABAAEAPUAAACJAwAAAAA=&#10;" filled="f" stroked="f">
                <v:textbox>
                  <w:txbxContent>
                    <w:p w:rsidR="005D38D8" w:rsidRPr="009A72D5" w:rsidRDefault="005D38D8" w:rsidP="005D38D8">
                      <w:pPr>
                        <w:spacing w:before="20"/>
                        <w:rPr>
                          <w:b/>
                          <w:sz w:val="28"/>
                          <w:szCs w:val="28"/>
                        </w:rPr>
                      </w:pPr>
                      <w:r w:rsidRPr="003A49D1">
                        <w:rPr>
                          <w:b/>
                          <w:sz w:val="18"/>
                          <w:szCs w:val="18"/>
                        </w:rPr>
                        <w:t>-3</w:t>
                      </w:r>
                    </w:p>
                  </w:txbxContent>
                </v:textbox>
              </v:shape>
              <v:shape id="Text Box 19329" o:spid="_x0000_s1240" type="#_x0000_t202" style="position:absolute;left:5622;top:2646;width:565;height:7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m6iMUA&#10;AADcAAAADwAAAGRycy9kb3ducmV2LnhtbESPT2vCQBTE74V+h+UVvOlug39q6iaUFsFTRa2Ct0f2&#10;mYRm34bsatJv3y0IPQ4z8xtmlQ+2ETfqfO1Yw/NEgSAunKm51PB1WI9fQPiAbLBxTBp+yEOePT6s&#10;MDWu5x3d9qEUEcI+RQ1VCG0qpS8qsugnriWO3sV1FkOUXSlNh32E20YmSs2lxZrjQoUtvVdUfO+v&#10;VsPx83I+TdW2/LCztneDkmyXUuvR0/D2CiLQEP7D9/bGaEiSB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KbqIxQAAANwAAAAPAAAAAAAAAAAAAAAAAJgCAABkcnMv&#10;ZG93bnJldi54bWxQSwUGAAAAAAQABAD1AAAAigMAAAAA&#10;" filled="f" stroked="f">
                <v:textbox>
                  <w:txbxContent>
                    <w:p w:rsidR="005D38D8" w:rsidRPr="00AF3683" w:rsidRDefault="005D38D8" w:rsidP="005D38D8">
                      <w:pPr>
                        <w:rPr>
                          <w:b/>
                        </w:rPr>
                      </w:pPr>
                      <w:r w:rsidRPr="00AF3683">
                        <w:rPr>
                          <w:b/>
                          <w:sz w:val="20"/>
                          <w:szCs w:val="20"/>
                        </w:rPr>
                        <w:t>6</w:t>
                      </w:r>
                    </w:p>
                  </w:txbxContent>
                </v:textbox>
              </v:shape>
              <v:shape id="Text Box 19322" o:spid="_x0000_s1241" type="#_x0000_t202" style="position:absolute;left:5656;top:7393;width:427;height:7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Yu+s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1qY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ti76wgAAANwAAAAPAAAAAAAAAAAAAAAAAJgCAABkcnMvZG93&#10;bnJldi54bWxQSwUGAAAAAAQABAD1AAAAhwMAAAAA&#10;" filled="f" stroked="f">
                <v:textbox>
                  <w:txbxContent>
                    <w:p w:rsidR="005D38D8" w:rsidRPr="00AF3683" w:rsidRDefault="005D38D8" w:rsidP="005D38D8">
                      <w:pPr>
                        <w:rPr>
                          <w:b/>
                          <w:sz w:val="18"/>
                          <w:szCs w:val="18"/>
                        </w:rPr>
                      </w:pPr>
                      <w:r w:rsidRPr="00AF3683">
                        <w:rPr>
                          <w:b/>
                          <w:sz w:val="18"/>
                          <w:szCs w:val="18"/>
                        </w:rPr>
                        <w:t>2</w:t>
                      </w:r>
                    </w:p>
                  </w:txbxContent>
                </v:textbox>
              </v:shape>
              <v:shape id="Text Box 19327" o:spid="_x0000_s1242" type="#_x0000_t202" style="position:absolute;left:5564;top:10980;width:565;height:73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qLYcQA&#10;AADcAAAADwAAAGRycy9kb3ducmV2LnhtbESPT2vCQBTE7wW/w/KE3ppdQy0a3Yi0CJ4s1bbQ2yP7&#10;8gezb0N2NfHbdwsFj8PM/IZZb0bbiiv1vnGsYZYoEMSFMw1XGj5Pu6cFCB+QDbaOScONPGzyycMa&#10;M+MG/qDrMVQiQthnqKEOocuk9EVNFn3iOuLola63GKLsK2l6HCLctjJV6kVabDgu1NjRa03F+Xix&#10;Gr4O5c/3s3qv3uy8G9yoJNul1PpxOm5XIAKN4R7+b++NhjRdwt+ZeAR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6i2HEAAAA3AAAAA8AAAAAAAAAAAAAAAAAmAIAAGRycy9k&#10;b3ducmV2LnhtbFBLBQYAAAAABAAEAPUAAACJAwAAAAA=&#10;" filled="f" stroked="f">
                <v:textbox>
                  <w:txbxContent>
                    <w:p w:rsidR="005D38D8" w:rsidRPr="009A72D5" w:rsidRDefault="005D38D8" w:rsidP="005D38D8">
                      <w:pPr>
                        <w:spacing w:before="20"/>
                        <w:rPr>
                          <w:b/>
                          <w:sz w:val="28"/>
                          <w:szCs w:val="28"/>
                        </w:rPr>
                      </w:pPr>
                      <w:r w:rsidRPr="003A49D1">
                        <w:rPr>
                          <w:b/>
                          <w:sz w:val="18"/>
                          <w:szCs w:val="18"/>
                        </w:rPr>
                        <w:t>-1</w:t>
                      </w:r>
                    </w:p>
                  </w:txbxContent>
                </v:textbox>
              </v:shape>
            </v:group>
            <v:group id="Group 219" o:spid="_x0000_s1243" style="position:absolute;left:3015;top:4667;width:5409;height:9324" coordorigin="3015,4667" coordsize="5409,93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o0xn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ejTGdwwAAANwAAAAP&#10;AAAAAAAAAAAAAAAAAKoCAABkcnMvZG93bnJldi54bWxQSwUGAAAAAAQABAD6AAAAmgMAAAAA&#10;">
              <v:group id="Group 220" o:spid="_x0000_s1244" style="position:absolute;left:3015;top:4667;width:5409;height:9324" coordorigin="3015,4667" coordsize="5409,93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GUB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WQaw/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cGUBsQAAADcAAAA&#10;DwAAAAAAAAAAAAAAAACqAgAAZHJzL2Rvd25yZXYueG1sUEsFBgAAAAAEAAQA+gAAAJsDAAAAAA==&#10;">
                <v:group id="Group 221" o:spid="_x0000_s1245" style="position:absolute;left:3015;top:4667;width:174;height:203" coordorigin="3015,4667" coordsize="174,2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    <v:shape id="AutoShape 222" o:spid="_x0000_s1246" type="#_x0000_t32" style="position:absolute;left:3015;top:4668;width:168;height:20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t9tsUAAADcAAAADwAAAGRycy9kb3ducmV2LnhtbESPT2vCQBTE7wW/w/IEL0U3iVBj6hpU&#10;EEpv1VI8PrLPJDT7NmQ3f/z23UKhx2FmfsPs8sk0YqDO1ZYVxKsIBHFhdc2lgs/reZmCcB5ZY2OZ&#10;FDzIQb6fPe0w03bkDxouvhQBwi5DBZX3bSalKyoy6Fa2JQ7e3XYGfZBdKXWHY4CbRiZR9CIN1hwW&#10;KmzpVFHxfemNgr55f772Xz4eyuOwuafb9DbdnFKL+XR4BeFp8v/hv/abVpCs1/B7JhwBu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Wt9tsUAAADcAAAADwAAAAAAAAAA&#10;AAAAAAChAgAAZHJzL2Rvd25yZXYueG1sUEsFBgAAAAAEAAQA+QAAAJMDAAAAAA==&#10;" strokeweight="1pt"/>
                  <v:shape id="AutoShape 223" o:spid="_x0000_s1247" type="#_x0000_t32" style="position:absolute;left:3016;top:4667;width:173;height:20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mkZcQAAADcAAAADwAAAGRycy9kb3ducmV2LnhtbESPQWuDQBSE74H+h+UVcgl1raYSrJsQ&#10;CoWcArGF9vhwX1TqvjXuVu2/7wYCOQ4z8w1T7GbTiZEG11pW8BzFIIgrq1uuFXx+vD9tQDiPrLGz&#10;TAr+yMFu+7AoMNd24hONpa9FgLDLUUHjfZ9L6aqGDLrI9sTBO9vBoA9yqKUecApw08kkjjNpsOWw&#10;0GBPbw1VP+WvUXB8WWXj6C8rh8dvnMovllOXKrV8nPevIDzN/h6+tQ9aQZKu4XomHAG5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CaRlxAAAANwAAAAPAAAAAAAAAAAA&#10;AAAAAKECAABkcnMvZG93bnJldi54bWxQSwUGAAAAAAQABAD5AAAAkgMAAAAA&#10;" strokeweight="1pt"/>
                </v:group>
                <v:group id="Group 224" o:spid="_x0000_s1248" style="position:absolute;left:3883;top:9736;width:174;height:203" coordorigin="3015,4667" coordsize="174,2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qSB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b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vqSBcQAAADcAAAA&#10;DwAAAAAAAAAAAAAAAACqAgAAZHJzL2Rvd25yZXYueG1sUEsFBgAAAAAEAAQA+gAAAJsDAAAAAA==&#10;">
                  <v:shape id="AutoShape 225" o:spid="_x0000_s1249" type="#_x0000_t32" style="position:absolute;left:3015;top:4668;width:168;height:20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RzeLsMAAADcAAAADwAAAGRycy9kb3ducmV2LnhtbESPQYvCMBSE7wv+h/AEL4umKmitRlFB&#10;WLytinh8NM+22LyUJq31328EYY/DzHzDrDadKUVLtSssKxiPIhDEqdUFZwou58MwBuE8ssbSMil4&#10;kYPNuve1wkTbJ/9Se/KZCBB2CSrIva8SKV2ak0E3shVx8O62NuiDrDOpa3wGuCnlJIpm0mDBYSHH&#10;ivY5pY9TYxQ05fH73Fz9uM127fweL+Jbd3NKDfrddgnCU+f/w5/2j1Ywmc7gfSYcAbn+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Ec3i7DAAAA3AAAAA8AAAAAAAAAAAAA&#10;AAAAoQIAAGRycy9kb3ducmV2LnhtbFBLBQYAAAAABAAEAPkAAACRAwAAAAA=&#10;" strokeweight="1pt"/>
                  <v:shape id="AutoShape 226" o:spid="_x0000_s1250" type="#_x0000_t32" style="position:absolute;left:3016;top:4667;width:173;height:20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s6EsQAAADcAAAADwAAAGRycy9kb3ducmV2LnhtbESPQWuDQBSE74H8h+UFcglxrRJTrJtQ&#10;CoWcArWF5PhwX1XqvrXuVu2/7xYCOQ4z8w1THGfTiZEG11pW8BDFIIgrq1uuFXy8v24fQTiPrLGz&#10;TAp+ycHxsFwUmGs78RuNpa9FgLDLUUHjfZ9L6aqGDLrI9sTB+7SDQR/kUEs94BTgppNJHGfSYMth&#10;ocGeXhqqvsofo+C822Tj6L83Ds9XnMoLy6lLlVqv5ucnEJ5mfw/f2ietIEn38H8mHAF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2zoSxAAAANwAAAAPAAAAAAAAAAAA&#10;AAAAAKECAABkcnMvZG93bnJldi54bWxQSwUGAAAAAAQABAD5AAAAkgMAAAAA&#10;" strokeweight="1pt"/>
                </v:group>
                <v:group id="Group 227" o:spid="_x0000_s1251" style="position:absolute;left:4755;top:12789;width:174;height:203" coordorigin="3015,4667" coordsize="174,2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s9m8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qwN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g+z2bwwAAANwAAAAP&#10;AAAAAAAAAAAAAAAAAKoCAABkcnMvZG93bnJldi54bWxQSwUGAAAAAAQABAD6AAAAmgMAAAAA&#10;">
                  <v:shape id="AutoShape 228" o:spid="_x0000_s1252" type="#_x0000_t32" style="position:absolute;left:3015;top:4668;width:168;height:20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NKXMUAAADcAAAADwAAAGRycy9kb3ducmV2LnhtbESPQWvCQBSE7wX/w/IEL0U3Wqgxugm2&#10;IJTeakRyfGSfSTD7NmQ3Mf333UKhx2FmvmEO2WRaMVLvGssK1qsIBHFpdcOVgkt+WsYgnEfW2Fom&#10;Bd/kIEtnTwdMtH3wF41nX4kAYZeggtr7LpHSlTUZdCvbEQfvZnuDPsi+krrHR4CbVm6i6FUabDgs&#10;1NjRe03l/TwYBUP7+ZwPV78eq7dxe4t3cTEVTqnFfDruQXia/H/4r/2hFWxedvB7JhwBmf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INKXMUAAADcAAAADwAAAAAAAAAA&#10;AAAAAAChAgAAZHJzL2Rvd25yZXYueG1sUEsFBgAAAAAEAAQA+QAAAJMDAAAAAA==&#10;" strokeweight="1pt"/>
                  <v:shape id="AutoShape 229" o:spid="_x0000_s1253" type="#_x0000_t32" style="position:absolute;left:3016;top:4667;width:173;height:20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TRG78AAADcAAAADwAAAGRycy9kb3ducmV2LnhtbERPy4rCMBTdC/5DuIIb0dQnUo0iguBK&#10;mM6ALi/NtS02N7WJbf17sxBmeTjv7b4zpWiodoVlBdNJBII4tbrgTMHf72m8BuE8ssbSMil4k4P9&#10;rt/bYqxtyz/UJD4TIYRdjApy76tYSpfmZNBNbEUcuLutDfoA60zqGtsQbko5i6KVNFhwaMixomNO&#10;6SN5GQWX5WjVNP45cni5YZtcWbblXKnhoDtsQHjq/L/46z5rBbNFmB/OhCMgd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zTRG78AAADcAAAADwAAAAAAAAAAAAAAAACh&#10;AgAAZHJzL2Rvd25yZXYueG1sUEsFBgAAAAAEAAQA+QAAAI0DAAAAAA==&#10;" strokeweight="1pt"/>
                </v:group>
                <v:group id="Group 230" o:spid="_x0000_s1254" style="position:absolute;left:5618;top:13788;width:174;height:203" coordorigin="3015,4667" coordsize="174,2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ne8QAAADc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ne8QAAADcAAAA&#10;DwAAAAAAAAAAAAAAAACqAgAAZHJzL2Rvd25yZXYueG1sUEsFBgAAAAAEAAQA+gAAAJsDAAAAAA==&#10;">
                  <v:shape id="AutoShape 231" o:spid="_x0000_s1255" type="#_x0000_t32" style="position:absolute;left:3015;top:4668;width:168;height:20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GrUMQAAADcAAAADwAAAGRycy9kb3ducmV2LnhtbESPQYvCMBSE7wv+h/CEvSyaWsSt1Sju&#10;woJ4Uxfx+GiebbF5KU1a6783guBxmJlvmOW6N5XoqHGlZQWTcQSCOLO65FzB//FvlIBwHlljZZkU&#10;3MnBejX4WGKq7Y331B18LgKEXYoKCu/rVEqXFWTQjW1NHLyLbQz6IJtc6gZvAW4qGUfRTBosOSwU&#10;WNNvQdn10BoFbbX7OrYnP+nyn+77ksyTc392Sn0O+80ChKfev8Ov9lYriKcxPM+EIy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IatQxAAAANwAAAAPAAAAAAAAAAAA&#10;AAAAAKECAABkcnMvZG93bnJldi54bWxQSwUGAAAAAAQABAD5AAAAkgMAAAAA&#10;" strokeweight="1pt"/>
                  <v:shape id="AutoShape 232" o:spid="_x0000_s1256" type="#_x0000_t32" style="position:absolute;left:3016;top:4667;width:173;height:20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ZPbMQAAADcAAAADwAAAGRycy9kb3ducmV2LnhtbESPQWuDQBSE74H+h+UVcgl1raYSrJsQ&#10;CoWcArGF9vhwX1TqvjXuVu2/7wYCOQ4z8w1T7GbTiZEG11pW8BzFIIgrq1uuFXx+vD9tQDiPrLGz&#10;TAr+yMFu+7AoMNd24hONpa9FgLDLUUHjfZ9L6aqGDLrI9sTBO9vBoA9yqKUecApw08kkjjNpsOWw&#10;0GBPbw1VP+WvUXB8WWXj6C8rh8dvnMovllOXKrV8nPevIDzN/h6+tQ9aQbJO4XomHAG5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5k9sxAAAANwAAAAPAAAAAAAAAAAA&#10;AAAAAKECAABkcnMvZG93bnJldi54bWxQSwUGAAAAAAQABAD5AAAAkgMAAAAA&#10;" strokeweight="1pt"/>
                </v:group>
                <v:group id="Group 233" o:spid="_x0000_s1257" style="position:absolute;left:6499;top:12777;width:174;height:203" coordorigin="3015,4667" coordsize="174,2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bBE48UAAADc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Px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HmwROPFAAAA3AAA&#10;AA8AAAAAAAAAAAAAAAAAqgIAAGRycy9kb3ducmV2LnhtbFBLBQYAAAAABAAEAPoAAACcAwAAAAA=&#10;">
                  <v:shape id="AutoShape 234" o:spid="_x0000_s1258" type="#_x0000_t32" style="position:absolute;left:3015;top:4668;width:168;height:20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gzJMQAAADcAAAADwAAAGRycy9kb3ducmV2LnhtbESPQYvCMBSE7wv+h/AEL6KpomutRtkV&#10;BNmbuojHR/Nsi81LadJa/70RFvY4zMw3zHrbmVK0VLvCsoLJOAJBnFpdcKbg97wfxSCcR9ZYWiYF&#10;T3Kw3fQ+1pho++AjtSefiQBhl6CC3PsqkdKlORl0Y1sRB+9ma4M+yDqTusZHgJtSTqPoUxosOCzk&#10;WNEup/R+aoyCpvwZnpuLn7TZd7u4xcv42l2dUoN+97UC4anz/+G/9kErmM7m8D4TjoDcv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yDMkxAAAANwAAAAPAAAAAAAAAAAA&#10;AAAAAKECAABkcnMvZG93bnJldi54bWxQSwUGAAAAAAQABAD5AAAAkgMAAAAA&#10;" strokeweight="1pt"/>
                  <v:shape id="AutoShape 235" o:spid="_x0000_s1259" type="#_x0000_t32" style="position:absolute;left:3016;top:4667;width:173;height:20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Hs9MQAAADcAAAADwAAAGRycy9kb3ducmV2LnhtbESPQWvCQBSE70L/w/KEXqRuGjWU1FVK&#10;oeApYBTa4yP7mgSzb9PdbRL/vSsUehxm5htmu59MJwZyvrWs4HmZgCCurG65VnA+fTy9gPABWWNn&#10;mRRcycN+9zDbYq7tyEcaylCLCGGfo4ImhD6X0lcNGfRL2xNH79s6gyFKV0vtcIxw08k0STJpsOW4&#10;0GBP7w1Vl/LXKCg2i2wYws/CY/GFY/nJcuxWSj3Op7dXEIGm8B/+ax+0gnSdwf1MPAJyd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kez0xAAAANwAAAAPAAAAAAAAAAAA&#10;AAAAAKECAABkcnMvZG93bnJldi54bWxQSwUGAAAAAAQABAD5AAAAkgMAAAAA&#10;" strokeweight="1pt"/>
                </v:group>
                <v:group id="Group 236" o:spid="_x0000_s1260" style="position:absolute;left:7382;top:9756;width:174;height:203" coordorigin="3015,4667" coordsize="174,2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WLalM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CeLuB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li2pTFAAAA3AAA&#10;AA8AAAAAAAAAAAAAAAAAqgIAAGRycy9kb3ducmV2LnhtbFBLBQYAAAAABAAEAPoAAACcAwAAAAA=&#10;">
                  <v:shape id="AutoShape 237" o:spid="_x0000_s1261" type="#_x0000_t32" style="position:absolute;left:3015;top:4668;width:168;height:20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mcusEAAADcAAAADwAAAGRycy9kb3ducmV2LnhtbERPy4rCMBTdC/5DuIIbGVNFtNNpFBWE&#10;YXY+EJeX5vbBNDelSWv9+8lCmOXhvNPdYGrRU+sqywoW8wgEcWZ1xYWC2/X0EYNwHlljbZkUvMjB&#10;bjsepZho++Qz9RdfiBDCLkEFpfdNIqXLSjLo5rYhDlxuW4M+wLaQusVnCDe1XEbRWhqsODSU2NCx&#10;pOz30hkFXf0zu3Z3v+iLQ7/J48/4MTycUtPJsP8C4Wnw/+K3+1srWK7C2nAmHAG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yZy6wQAAANwAAAAPAAAAAAAAAAAAAAAA&#10;AKECAABkcnMvZG93bnJldi54bWxQSwUGAAAAAAQABAD5AAAAjwMAAAAA&#10;" strokeweight="1pt"/>
                  <v:shape id="AutoShape 238" o:spid="_x0000_s1262" type="#_x0000_t32" style="position:absolute;left:3016;top:4667;width:173;height:20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54hsMAAADcAAAADwAAAGRycy9kb3ducmV2LnhtbESPQYvCMBSE7wv+h/AEL6Kp7ipajbII&#10;wp4Eu4IeH82zLTYvtcm29d8bQdjjMDPfMOttZ0rRUO0Kywom4wgEcWp1wZmC0+9+tADhPLLG0jIp&#10;eJCD7ab3scZY25aP1CQ+EwHCLkYFufdVLKVLczLoxrYiDt7V1gZ9kHUmdY1tgJtSTqNoLg0WHBZy&#10;rGiXU3pL/oyCw2w4bxp/Hzo8XLBNzizb8lOpQb/7XoHw1Pn/8Lv9oxVMv5bwOhOOgNw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IOeIbDAAAA3AAAAA8AAAAAAAAAAAAA&#10;AAAAoQIAAGRycy9kb3ducmV2LnhtbFBLBQYAAAAABAAEAPkAAACRAwAAAAA=&#10;" strokeweight="1pt"/>
                </v:group>
                <v:group id="Group 239" o:spid="_x0000_s1263" style="position:absolute;left:8250;top:4670;width:174;height:203" coordorigin="3015,4667" coordsize="174,2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DUtQ9wwAAANwAAAAP&#10;AAAAAAAAAAAAAAAAAKoCAABkcnMvZG93bnJldi54bWxQSwUGAAAAAAQABAD6AAAAmgMAAAAA&#10;">
                  <v:shape id="AutoShape 240" o:spid="_x0000_s1264" type="#_x0000_t32" style="position:absolute;left:3015;top:4668;width:168;height:202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qj+sQAAADcAAAADwAAAGRycy9kb3ducmV2LnhtbESPT4vCMBTE78J+h/AW9iJrWkGt1Sir&#10;sCDe/MPi8dE827LNS2nSWr+9EQSPw8z8hlmue1OJjhpXWlYQjyIQxJnVJecKzqff7wSE88gaK8uk&#10;4E4O1quPwRJTbW98oO7ocxEg7FJUUHhfp1K6rCCDbmRr4uBdbWPQB9nkUjd4C3BTyXEUTaXBksNC&#10;gTVtC8r+j61R0Fb74an983GXb7rZNZknl/7ilPr67H8WIDz1/h1+tXdawXgSw/NMOAJ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KqP6xAAAANwAAAAPAAAAAAAAAAAA&#10;AAAAAKECAABkcnMvZG93bnJldi54bWxQSwUGAAAAAAQABAD5AAAAkgMAAAAA&#10;" strokeweight="1pt"/>
                  <v:shape id="AutoShape 241" o:spid="_x0000_s1265" type="#_x0000_t32" style="position:absolute;left:3016;top:4667;width:173;height:200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N8KsQAAADcAAAADwAAAGRycy9kb3ducmV2LnhtbESPwWrDMBBE74H+g9hCL6GW6xJTXCsh&#10;BAI5BeoEkuNibW1Ta+Vaquz+fVUI5DjMzBum3MymF4FG11lW8JKkIIhrqztuFJxP++c3EM4ja+wt&#10;k4JfcrBZPyxKLLSd+INC5RsRIewKVNB6PxRSurolgy6xA3H0Pu1o0Ec5NlKPOEW46WWWprk02HFc&#10;aHGgXUv1V/VjFBxXyzwE/710eLziVF1YTv2rUk+P8/YdhKfZ38O39kEryFYZ/J+JR0C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c3wqxAAAANwAAAAPAAAAAAAAAAAA&#10;AAAAAKECAABkcnMvZG93bnJldi54bWxQSwUGAAAAAAQABAD5AAAAkgMAAAAA&#10;" strokeweight="1pt"/>
                </v:group>
              </v:group>
              <v:group id="Group 242" o:spid="_x0000_s1266" style="position:absolute;left:3167;top:4750;width:5091;height:9153" coordorigin="3167,4750" coordsize="5091,91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4BKSs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fwf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4BKSsQAAADcAAAA&#10;DwAAAAAAAAAAAAAAAACqAgAAZHJzL2Rvd25yZXYueG1sUEsFBgAAAAAEAAQA+gAAAJsDAAAAAA==&#10;">
                <v:group id="Group 243" o:spid="_x0000_s1267" style="position:absolute;left:5634;top:4755;width:2624;height:9148" coordorigin="5629,4770" coordsize="2624,9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nSPs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pC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8adI+xgAAANwA&#10;AAAPAAAAAAAAAAAAAAAAAKoCAABkcnMvZG93bnJldi54bWxQSwUGAAAAAAQABAD6AAAAnQMAAAAA&#10;">
                  <v:shape id="Arc 244" o:spid="_x0000_s1268" style="position:absolute;left:1743;top:8680;width:9124;height:1351;rotation:90;visibility:visible" coordsize="21587,14194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IhOMYA&#10;AADcAAAADwAAAGRycy9kb3ducmV2LnhtbESPT2vCQBTE7wW/w/KEXorZGLSR1FXEIvbSQ9WLt9fs&#10;axKafRuym3/fvlso9DjMzG+Y7X40teipdZVlBcsoBkGcW11xoeB2PS02IJxH1lhbJgUTOdjvZg9b&#10;zLQd+IP6iy9EgLDLUEHpfZNJ6fKSDLrINsTB+7KtQR9kW0jd4hDgppZJHD9LgxWHhRIbOpaUf186&#10;o6A5JleapvR1lb4nn+euP9/dEyv1OB8PLyA8jf4//Nd+0wqS9Rp+z4QjIH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LIhOMYAAADcAAAADwAAAAAAAAAAAAAAAACYAgAAZHJz&#10;L2Rvd25yZXYueG1sUEsFBgAAAAAEAAQA9QAAAIsDAAAAAA==&#10;" adj="0,,0" path="m16281,-1nfc19539,3737,21413,8482,21586,13438em16281,-1nsc19539,3737,21413,8482,21586,13438l,14194,16281,-1xe" filled="f" strokeweight="1pt">
                    <v:stroke joinstyle="round"/>
                    <v:formulas/>
                    <v:path arrowok="t" o:extrusionok="f" o:connecttype="custom" o:connectlocs="6881,0;9124,1279;0,1351" o:connectangles="0,0,0"/>
                  </v:shape>
                  <v:shape id="Arc 245" o:spid="_x0000_s1269" style="position:absolute;left:7384;top:4770;width:869;height:1391;rotation:11426065fd;flip:x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N0ZbsMA&#10;AADcAAAADwAAAGRycy9kb3ducmV2LnhtbESPQWsCMRSE74L/ITyhN826paKrUaRUWo+1Xrw9N8/d&#10;uJuXsIm6/fdNodDjMDPfMKtNb1txpy4YxwqmkwwEcem04UrB8Ws3noMIEVlj65gUfFOAzXo4WGGh&#10;3YM/6X6IlUgQDgUqqGP0hZShrMlimDhPnLyL6yzGJLtK6g4fCW5bmWfZTFo0nBZq9PRaU9kcblZB&#10;Y7zz7/n+TdP52uiTWeyfjwulnkb9dgkiUh//w3/tD60gf5nB75l0BO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N0ZbsMAAADcAAAADwAAAAAAAAAAAAAAAACYAgAAZHJzL2Rv&#10;d25yZXYueG1sUEsFBgAAAAAEAAQA9QAAAIgDAAAAAA==&#10;" adj="0,,0" path="m20773,-1nfc21321,1924,21600,3916,21600,5918em20773,-1nsc21321,1924,21600,3916,21600,5918l,5918,20773,-1xe" filled="f" strokeweight="1pt">
                    <v:stroke joinstyle="round"/>
                    <v:formulas/>
                    <v:path arrowok="t" o:extrusionok="f" o:connecttype="custom" o:connectlocs="836,0;869,1391;0,1391" o:connectangles="0,0,0"/>
                  </v:shape>
                  <v:shape id="Arc 246" o:spid="_x0000_s1270" style="position:absolute;left:7202;top:5987;width:869;height:1391;rotation:11290859fd;flip:x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/eNMUA&#10;AADcAAAADwAAAGRycy9kb3ducmV2LnhtbESP0WoCMRRE34X+Q7iFvohmtVhlNUpRFAUtVP2A6+a6&#10;Wbq5WTapbv16Iwh9HGbmDDOZNbYUF6p94VhBr5uAIM6cLjhXcDwsOyMQPiBrLB2Tgj/yMJu+tCaY&#10;anflb7rsQy4ihH2KCkwIVSqlzwxZ9F1XEUfv7GqLIco6l7rGa4TbUvaT5ENaLDguGKxobij72f9a&#10;Be9m21vvFv60ycx55+2qfTskX0q9vTafYxCBmvAffrbXWkF/MITHmXgE5PQ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P940xQAAANwAAAAPAAAAAAAAAAAAAAAAAJgCAABkcnMv&#10;ZG93bnJldi54bWxQSwUGAAAAAAQABAD1AAAAigMAAAAA&#10;" adj="0,,0" path="m20773,-1nfc21321,1924,21600,3916,21600,5918em20773,-1nsc21321,1924,21600,3916,21600,5918l,5918,20773,-1xe" filled="f" strokeweight="1pt">
                    <v:stroke joinstyle="round"/>
                    <v:formulas/>
                    <v:path arrowok="t" o:extrusionok="f" o:connecttype="custom" o:connectlocs="836,0;869,1391;0,1391" o:connectangles="0,0,0"/>
                  </v:shape>
                  <v:shape id="Arc 247" o:spid="_x0000_s1271" style="position:absolute;left:7003;top:7263;width:869;height:1391;rotation:11307070fd;flip:x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imbMIA&#10;AADcAAAADwAAAGRycy9kb3ducmV2LnhtbERPzWoCMRC+F3yHMIK3mlWwla1RRBEtpQe1DzBuprup&#10;m0lIorvt0zeHQo8f3/9i1dtW3ClE41jBZFyAIK6cNlwr+DjvHucgYkLW2DomBd8UYbUcPCyw1K7j&#10;I91PqRY5hGOJCpqUfCllrBqyGMfOE2fu0wWLKcNQSx2wy+G2ldOieJIWDeeGBj1tGqqup5tV4H33&#10;an4u2/B2Me9fz7qa3PZhp9Ro2K9fQCTq07/4z33QCqazvDafyUdAL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qWKZswgAAANwAAAAPAAAAAAAAAAAAAAAAAJgCAABkcnMvZG93&#10;bnJldi54bWxQSwUGAAAAAAQABAD1AAAAhwMAAAAA&#10;" adj="0,,0" path="m20773,-1nfc21321,1924,21600,3916,21600,5918em20773,-1nsc21321,1924,21600,3916,21600,5918l,5918,20773,-1xe" filled="f" strokeweight="1pt">
                    <v:stroke joinstyle="round"/>
                    <v:formulas/>
                    <v:path arrowok="t" o:extrusionok="f" o:connecttype="custom" o:connectlocs="836,0;869,1391;0,1391" o:connectangles="0,0,0"/>
                  </v:shape>
                  <v:shape id="Arc 248" o:spid="_x0000_s1272" style="position:absolute;left:6779;top:8383;width:869;height:1391;rotation:11055648fd;flip:x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kok8MA&#10;AADcAAAADwAAAGRycy9kb3ducmV2LnhtbESPwWrDMBBE74H+g9hAb7GcQIvrWgmlJNBTqZN+wGKt&#10;LRNrJSzFcfP1UaHQ4zAzb5hqN9tBTDSG3rGCdZaDIG6c7rlT8H06rAoQISJrHByTgh8KsNs+LCos&#10;tbtyTdMxdiJBOJSowMToSylDY8hiyJwnTl7rRosxybGTesRrgttBbvL8WVrsOS0Y9PRuqDkfL1bB&#10;JPfmPLfuq6ltccND5z/7wSv1uJzfXkFEmuN/+K/9oRVsnl7g90w6AnJ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ykok8MAAADcAAAADwAAAAAAAAAAAAAAAACYAgAAZHJzL2Rv&#10;d25yZXYueG1sUEsFBgAAAAAEAAQA9QAAAIgDAAAAAA==&#10;" adj="0,,0" path="m20773,-1nfc21321,1924,21600,3916,21600,5918em20773,-1nsc21321,1924,21600,3916,21600,5918l,5918,20773,-1xe" filled="f" strokeweight="1pt">
                    <v:stroke joinstyle="round"/>
                    <v:formulas/>
                    <v:path arrowok="t" o:extrusionok="f" o:connecttype="custom" o:connectlocs="836,0;869,1391;0,1391" o:connectangles="0,0,0"/>
                  </v:shape>
                  <v:shape id="AutoShape 249" o:spid="_x0000_s1273" type="#_x0000_t32" style="position:absolute;left:6980;top:9849;width:485;height:1833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GNe8EAAADcAAAADwAAAGRycy9kb3ducmV2LnhtbERPTWuDQBC9F/Iflgn0EuIaSyUYN6EU&#10;AjkJtYHkOLgTlbizxt2o/ffdQ6HHx/vOD7PpxEiDay0r2EQxCOLK6pZrBefv43oLwnlkjZ1lUvBD&#10;Dg77xUuOmbYTf9FY+lqEEHYZKmi87zMpXdWQQRfZnjhwNzsY9AEOtdQDTiHcdDKJ41QabDk0NNjT&#10;Z0PVvXwaBcX7Kh1H/1g5LK44lReWU/em1Oty/tiB8DT7f/Gf+6QVJGmYH86EIyD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gY17wQAAANwAAAAPAAAAAAAAAAAAAAAA&#10;AKECAABkcnMvZG93bnJldi54bWxQSwUGAAAAAAQABAD5AAAAjwMAAAAA&#10;" strokeweight="1pt"/>
                </v:group>
                <v:group id="Group 250" o:spid="_x0000_s1274" style="position:absolute;left:3167;top:4750;width:2624;height:9148;flip:x" coordorigin="5629,4770" coordsize="2624,91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DHUSSPCAAAA3AAAAA8A&#10;AAAAAAAAAAAAAAAAqgIAAGRycy9kb3ducmV2LnhtbFBLBQYAAAAABAAEAPoAAACZAwAAAAA=&#10;">
                  <v:shape id="Arc 251" o:spid="_x0000_s1275" style="position:absolute;left:1743;top:8680;width:9124;height:1351;rotation:90;visibility:visible" coordsize="21587,14194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dz8cYA&#10;AADcAAAADwAAAGRycy9kb3ducmV2LnhtbESPzWrDMBCE74G8g9hCLyGRK0oS3MgmpJT00kN+Lrlt&#10;rK1taq2MpTj221eFQo7DzHzDbPLBNqKnzteONbwsEhDEhTM1lxrOp4/5GoQPyAYbx6RhJA95Np1s&#10;MDXuzgfqj6EUEcI+RQ1VCG0qpS8qsugXriWO3rfrLIYou1KaDu8RbhupkmQpLdYcFypsaVdR8XO8&#10;WQ3tTp1oHFfvr6svdd3f+v3Fz1jr56dh+wYi0BAe4f/2p9Gglgr+zsQjILN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Tdz8cYAAADcAAAADwAAAAAAAAAAAAAAAACYAgAAZHJz&#10;L2Rvd25yZXYueG1sUEsFBgAAAAAEAAQA9QAAAIsDAAAAAA==&#10;" adj="0,,0" path="m16281,-1nfc19539,3737,21413,8482,21586,13438em16281,-1nsc19539,3737,21413,8482,21586,13438l,14194,16281,-1xe" filled="f" strokeweight="1pt">
                    <v:stroke joinstyle="round"/>
                    <v:formulas/>
                    <v:path arrowok="t" o:extrusionok="f" o:connecttype="custom" o:connectlocs="6881,0;9124,1279;0,1351" o:connectangles="0,0,0"/>
                  </v:shape>
                  <v:shape id="Arc 252" o:spid="_x0000_s1276" style="position:absolute;left:7384;top:4770;width:869;height:1391;rotation:11426065fd;flip:x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sZwS8MA&#10;AADcAAAADwAAAGRycy9kb3ducmV2LnhtbESPQWsCMRSE7wX/Q3iCt5p1BamrUUQs6rHWS2/PzXM3&#10;7uYlbFJd/31TKPQ4zMw3zHLd21bcqQvGsYLJOANBXDptuFJw/nx/fQMRIrLG1jEpeFKA9WrwssRC&#10;uwd/0P0UK5EgHApUUMfoCylDWZPFMHaeOHlX11mMSXaV1B0+Ety2Ms+ymbRoOC3U6GlbU9mcvq2C&#10;xnjn9/lxp+lya/SXmR+n57lSo2G/WYCI1Mf/8F/7oBXksyn8nklHQK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sZwS8MAAADcAAAADwAAAAAAAAAAAAAAAACYAgAAZHJzL2Rv&#10;d25yZXYueG1sUEsFBgAAAAAEAAQA9QAAAIgDAAAAAA==&#10;" adj="0,,0" path="m20773,-1nfc21321,1924,21600,3916,21600,5918em20773,-1nsc21321,1924,21600,3916,21600,5918l,5918,20773,-1xe" filled="f" strokeweight="1pt">
                    <v:stroke joinstyle="round"/>
                    <v:formulas/>
                    <v:path arrowok="t" o:extrusionok="f" o:connecttype="custom" o:connectlocs="836,0;869,1391;0,1391" o:connectangles="0,0,0"/>
                  </v:shape>
                  <v:shape id="Arc 253" o:spid="_x0000_s1277" style="position:absolute;left:7202;top:5987;width:869;height:1391;rotation:11290859fd;flip:x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GK/sUA&#10;AADcAAAADwAAAGRycy9kb3ducmV2LnhtbESP3WoCMRSE7wt9h3AEb4pm/UFkNUppsShowZ8HOG6O&#10;m8XNybJJdfXpjSD0cpiZb5jpvLGluFDtC8cKet0EBHHmdMG5gsN+0RmD8AFZY+mYFNzIw3z2/jbF&#10;VLsrb+myC7mIEPYpKjAhVKmUPjNk0XddRRy9k6sthijrXOoarxFuS9lPkpG0WHBcMFjRl6HsvPuz&#10;CgZm3Vtuvv1xlZnTxtufj/s++VWq3Wo+JyACNeE//GovtYL+aAjPM/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gYr+xQAAANwAAAAPAAAAAAAAAAAAAAAAAJgCAABkcnMv&#10;ZG93bnJldi54bWxQSwUGAAAAAAQABAD1AAAAigMAAAAA&#10;" adj="0,,0" path="m20773,-1nfc21321,1924,21600,3916,21600,5918em20773,-1nsc21321,1924,21600,3916,21600,5918l,5918,20773,-1xe" filled="f" strokeweight="1pt">
                    <v:stroke joinstyle="round"/>
                    <v:formulas/>
                    <v:path arrowok="t" o:extrusionok="f" o:connecttype="custom" o:connectlocs="836,0;869,1391;0,1391" o:connectangles="0,0,0"/>
                  </v:shape>
                  <v:shape id="Arc 254" o:spid="_x0000_s1278" style="position:absolute;left:7003;top:7263;width:869;height:1391;rotation:11307070fd;flip:x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XDT8UA&#10;AADcAAAADwAAAGRycy9kb3ducmV2LnhtbESP0WoCMRRE3wv9h3ALvtWsgrasRiktolL6oPUDrpvr&#10;buzmJiTRXfv1TaHQx2FmzjDzZW9bcaUQjWMFo2EBgrhy2nCt4PC5enwGEROyxtYxKbhRhOXi/m6O&#10;pXYd7+i6T7XIEI4lKmhS8qWUsWrIYhw6T5y9kwsWU5ahljpgl+G2leOimEqLhvNCg55eG6q+9her&#10;wPtua76Pb+H9aD7OT7oaXdZhpdTgoX+ZgUjUp//wX3ujFYynE/g9k4+AXP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NcNPxQAAANwAAAAPAAAAAAAAAAAAAAAAAJgCAABkcnMv&#10;ZG93bnJldi54bWxQSwUGAAAAAAQABAD1AAAAigMAAAAA&#10;" adj="0,,0" path="m20773,-1nfc21321,1924,21600,3916,21600,5918em20773,-1nsc21321,1924,21600,3916,21600,5918l,5918,20773,-1xe" filled="f" strokeweight="1pt">
                    <v:stroke joinstyle="round"/>
                    <v:formulas/>
                    <v:path arrowok="t" o:extrusionok="f" o:connecttype="custom" o:connectlocs="836,0;869,1391;0,1391" o:connectangles="0,0,0"/>
                  </v:shape>
                  <v:shape id="Arc 255" o:spid="_x0000_s1279" style="position:absolute;left:6779;top:8383;width:869;height:1391;rotation:11055648fd;flip:x;visibility:visible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p2XMIA&#10;AADcAAAADwAAAGRycy9kb3ducmV2LnhtbESPwWrDMBBE74X8g9hAbo0cH4xxo4QSEugp1G4/YLE2&#10;lom1EpbiuPn6KlDocZiZN8x2P9tBTDSG3rGCzToDQdw63XOn4Pvr9FqCCBFZ4+CYFPxQgP1u8bLF&#10;Srs71zQ1sRMJwqFCBSZGX0kZWkMWw9p54uRd3GgxJjl2Uo94T3A7yDzLCmmx57Rg0NPBUHttblbB&#10;JI/mOl/cZ1vb8oGnzp/7wSu1Ws7vbyAizfE//Nf+0AryooDnmXQE5O4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2nZcwgAAANwAAAAPAAAAAAAAAAAAAAAAAJgCAABkcnMvZG93&#10;bnJldi54bWxQSwUGAAAAAAQABAD1AAAAhwMAAAAA&#10;" adj="0,,0" path="m20773,-1nfc21321,1924,21600,3916,21600,5918em20773,-1nsc21321,1924,21600,3916,21600,5918l,5918,20773,-1xe" filled="f" strokeweight="1pt">
                    <v:stroke joinstyle="round"/>
                    <v:formulas/>
                    <v:path arrowok="t" o:extrusionok="f" o:connecttype="custom" o:connectlocs="836,0;869,1391;0,1391" o:connectangles="0,0,0"/>
                  </v:shape>
                  <v:shape id="AutoShape 256" o:spid="_x0000_s1280" type="#_x0000_t32" style="position:absolute;left:6980;top:9849;width:485;height:1833;flip:x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gVD8QAAADcAAAADwAAAGRycy9kb3ducmV2LnhtbESPQWuDQBSE74X8h+UFcgl1bUpNsa5S&#10;AoGeAjWB5PhwX1XivjXuRu2/7xYKPQ4z8w2TFbPpxEiDay0reIpiEMSV1S3XCk7H/eMrCOeRNXaW&#10;ScE3OSjyxUOGqbYTf9JY+loECLsUFTTe96mUrmrIoItsTxy8LzsY9EEOtdQDTgFuOrmJ40QabDks&#10;NNjTrqHqWt6NgsPLOhlHf1s7PFxwKs8sp+5ZqdVyfn8D4Wn2/+G/9odWsEm28HsmHAGZ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aBUPxAAAANwAAAAPAAAAAAAAAAAA&#10;AAAAAKECAABkcnMvZG93bnJldi54bWxQSwUGAAAAAAQABAD5AAAAkgMAAAAA&#10;" strokeweight="1pt"/>
                </v:group>
              </v:group>
            </v:group>
          </v:group>
        </w:pict>
      </w:r>
      <w:r w:rsidR="005D38D8" w:rsidRPr="00D23C7C">
        <w:rPr>
          <w:rFonts w:eastAsia="Calibri"/>
        </w:rPr>
        <w:t xml:space="preserve"> Semua titik disambung dengan tepat</w:t>
      </w:r>
    </w:p>
    <w:p w:rsidR="005D38D8" w:rsidRPr="00D23C7C" w:rsidRDefault="005D38D8" w:rsidP="005D38D8">
      <w:pPr>
        <w:tabs>
          <w:tab w:val="left" w:pos="522"/>
          <w:tab w:val="center" w:pos="5762"/>
        </w:tabs>
        <w:spacing w:line="360" w:lineRule="auto"/>
        <w:ind w:left="162"/>
        <w:jc w:val="both"/>
        <w:rPr>
          <w:rFonts w:eastAsia="Calibri"/>
        </w:rPr>
      </w:pPr>
      <w:r w:rsidRPr="00D23C7C">
        <w:rPr>
          <w:rFonts w:eastAsia="Calibri"/>
        </w:rPr>
        <w:t xml:space="preserve">         </w:t>
      </w:r>
    </w:p>
    <w:p w:rsidR="005D38D8" w:rsidRPr="00D23C7C" w:rsidRDefault="005D38D8" w:rsidP="005D38D8">
      <w:pPr>
        <w:tabs>
          <w:tab w:val="left" w:pos="522"/>
          <w:tab w:val="center" w:pos="5762"/>
        </w:tabs>
        <w:spacing w:line="360" w:lineRule="auto"/>
        <w:ind w:left="162"/>
        <w:jc w:val="both"/>
        <w:rPr>
          <w:rFonts w:eastAsia="Calibri"/>
        </w:rPr>
      </w:pPr>
    </w:p>
    <w:p w:rsidR="005D38D8" w:rsidRPr="00D23C7C" w:rsidRDefault="005D38D8" w:rsidP="005D38D8">
      <w:pPr>
        <w:tabs>
          <w:tab w:val="left" w:pos="522"/>
          <w:tab w:val="center" w:pos="5762"/>
        </w:tabs>
        <w:spacing w:line="360" w:lineRule="auto"/>
        <w:ind w:left="162"/>
        <w:jc w:val="both"/>
        <w:rPr>
          <w:rFonts w:eastAsia="Calibri"/>
        </w:rPr>
      </w:pPr>
    </w:p>
    <w:p w:rsidR="005D38D8" w:rsidRDefault="005D38D8"/>
    <w:sectPr w:rsidR="005D38D8" w:rsidSect="00986903">
      <w:pgSz w:w="11906" w:h="16838"/>
      <w:pgMar w:top="851" w:right="1417" w:bottom="993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-Roman"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imes-Italic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C827CC8"/>
    <w:multiLevelType w:val="hybridMultilevel"/>
    <w:tmpl w:val="103C417A"/>
    <w:lvl w:ilvl="0" w:tplc="6632FBD8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5C754F"/>
    <w:multiLevelType w:val="hybridMultilevel"/>
    <w:tmpl w:val="CFAEE390"/>
    <w:lvl w:ilvl="0" w:tplc="D0D048D6">
      <w:start w:val="1"/>
      <w:numFmt w:val="lowerRoman"/>
      <w:lvlText w:val="%1)"/>
      <w:lvlJc w:val="left"/>
      <w:pPr>
        <w:ind w:left="1080" w:hanging="720"/>
      </w:pPr>
      <w:rPr>
        <w:rFonts w:eastAsiaTheme="minorEastAsia" w:hint="default"/>
      </w:rPr>
    </w:lvl>
    <w:lvl w:ilvl="1" w:tplc="043E0019" w:tentative="1">
      <w:start w:val="1"/>
      <w:numFmt w:val="lowerLetter"/>
      <w:lvlText w:val="%2."/>
      <w:lvlJc w:val="left"/>
      <w:pPr>
        <w:ind w:left="1440" w:hanging="360"/>
      </w:pPr>
    </w:lvl>
    <w:lvl w:ilvl="2" w:tplc="043E001B" w:tentative="1">
      <w:start w:val="1"/>
      <w:numFmt w:val="lowerRoman"/>
      <w:lvlText w:val="%3."/>
      <w:lvlJc w:val="right"/>
      <w:pPr>
        <w:ind w:left="2160" w:hanging="180"/>
      </w:pPr>
    </w:lvl>
    <w:lvl w:ilvl="3" w:tplc="043E000F" w:tentative="1">
      <w:start w:val="1"/>
      <w:numFmt w:val="decimal"/>
      <w:lvlText w:val="%4."/>
      <w:lvlJc w:val="left"/>
      <w:pPr>
        <w:ind w:left="2880" w:hanging="360"/>
      </w:pPr>
    </w:lvl>
    <w:lvl w:ilvl="4" w:tplc="043E0019" w:tentative="1">
      <w:start w:val="1"/>
      <w:numFmt w:val="lowerLetter"/>
      <w:lvlText w:val="%5."/>
      <w:lvlJc w:val="left"/>
      <w:pPr>
        <w:ind w:left="3600" w:hanging="360"/>
      </w:pPr>
    </w:lvl>
    <w:lvl w:ilvl="5" w:tplc="043E001B" w:tentative="1">
      <w:start w:val="1"/>
      <w:numFmt w:val="lowerRoman"/>
      <w:lvlText w:val="%6."/>
      <w:lvlJc w:val="right"/>
      <w:pPr>
        <w:ind w:left="4320" w:hanging="180"/>
      </w:pPr>
    </w:lvl>
    <w:lvl w:ilvl="6" w:tplc="043E000F" w:tentative="1">
      <w:start w:val="1"/>
      <w:numFmt w:val="decimal"/>
      <w:lvlText w:val="%7."/>
      <w:lvlJc w:val="left"/>
      <w:pPr>
        <w:ind w:left="5040" w:hanging="360"/>
      </w:pPr>
    </w:lvl>
    <w:lvl w:ilvl="7" w:tplc="043E0019" w:tentative="1">
      <w:start w:val="1"/>
      <w:numFmt w:val="lowerLetter"/>
      <w:lvlText w:val="%8."/>
      <w:lvlJc w:val="left"/>
      <w:pPr>
        <w:ind w:left="5760" w:hanging="360"/>
      </w:pPr>
    </w:lvl>
    <w:lvl w:ilvl="8" w:tplc="043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59E00F9"/>
    <w:multiLevelType w:val="hybridMultilevel"/>
    <w:tmpl w:val="96D62466"/>
    <w:lvl w:ilvl="0" w:tplc="110C40A0">
      <w:start w:val="1"/>
      <w:numFmt w:val="lowerRoman"/>
      <w:lvlText w:val="(%1)"/>
      <w:lvlJc w:val="left"/>
      <w:pPr>
        <w:ind w:left="2160" w:hanging="720"/>
      </w:pPr>
      <w:rPr>
        <w:rFonts w:eastAsiaTheme="minorEastAsia" w:hint="default"/>
      </w:rPr>
    </w:lvl>
    <w:lvl w:ilvl="1" w:tplc="44090019" w:tentative="1">
      <w:start w:val="1"/>
      <w:numFmt w:val="lowerLetter"/>
      <w:lvlText w:val="%2."/>
      <w:lvlJc w:val="left"/>
      <w:pPr>
        <w:ind w:left="2520" w:hanging="360"/>
      </w:pPr>
    </w:lvl>
    <w:lvl w:ilvl="2" w:tplc="4409001B" w:tentative="1">
      <w:start w:val="1"/>
      <w:numFmt w:val="lowerRoman"/>
      <w:lvlText w:val="%3."/>
      <w:lvlJc w:val="right"/>
      <w:pPr>
        <w:ind w:left="3240" w:hanging="180"/>
      </w:pPr>
    </w:lvl>
    <w:lvl w:ilvl="3" w:tplc="4409000F" w:tentative="1">
      <w:start w:val="1"/>
      <w:numFmt w:val="decimal"/>
      <w:lvlText w:val="%4."/>
      <w:lvlJc w:val="left"/>
      <w:pPr>
        <w:ind w:left="3960" w:hanging="360"/>
      </w:pPr>
    </w:lvl>
    <w:lvl w:ilvl="4" w:tplc="44090019" w:tentative="1">
      <w:start w:val="1"/>
      <w:numFmt w:val="lowerLetter"/>
      <w:lvlText w:val="%5."/>
      <w:lvlJc w:val="left"/>
      <w:pPr>
        <w:ind w:left="4680" w:hanging="360"/>
      </w:pPr>
    </w:lvl>
    <w:lvl w:ilvl="5" w:tplc="4409001B" w:tentative="1">
      <w:start w:val="1"/>
      <w:numFmt w:val="lowerRoman"/>
      <w:lvlText w:val="%6."/>
      <w:lvlJc w:val="right"/>
      <w:pPr>
        <w:ind w:left="5400" w:hanging="180"/>
      </w:pPr>
    </w:lvl>
    <w:lvl w:ilvl="6" w:tplc="4409000F" w:tentative="1">
      <w:start w:val="1"/>
      <w:numFmt w:val="decimal"/>
      <w:lvlText w:val="%7."/>
      <w:lvlJc w:val="left"/>
      <w:pPr>
        <w:ind w:left="6120" w:hanging="360"/>
      </w:pPr>
    </w:lvl>
    <w:lvl w:ilvl="7" w:tplc="44090019" w:tentative="1">
      <w:start w:val="1"/>
      <w:numFmt w:val="lowerLetter"/>
      <w:lvlText w:val="%8."/>
      <w:lvlJc w:val="left"/>
      <w:pPr>
        <w:ind w:left="6840" w:hanging="360"/>
      </w:pPr>
    </w:lvl>
    <w:lvl w:ilvl="8" w:tplc="4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">
    <w:nsid w:val="49534388"/>
    <w:multiLevelType w:val="hybridMultilevel"/>
    <w:tmpl w:val="B1BE4FF2"/>
    <w:lvl w:ilvl="0" w:tplc="3036E286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B943629"/>
    <w:multiLevelType w:val="hybridMultilevel"/>
    <w:tmpl w:val="1D2A5D5E"/>
    <w:lvl w:ilvl="0" w:tplc="DE04C00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3E0019" w:tentative="1">
      <w:start w:val="1"/>
      <w:numFmt w:val="lowerLetter"/>
      <w:lvlText w:val="%2."/>
      <w:lvlJc w:val="left"/>
      <w:pPr>
        <w:ind w:left="1440" w:hanging="360"/>
      </w:pPr>
    </w:lvl>
    <w:lvl w:ilvl="2" w:tplc="043E001B" w:tentative="1">
      <w:start w:val="1"/>
      <w:numFmt w:val="lowerRoman"/>
      <w:lvlText w:val="%3."/>
      <w:lvlJc w:val="right"/>
      <w:pPr>
        <w:ind w:left="2160" w:hanging="180"/>
      </w:pPr>
    </w:lvl>
    <w:lvl w:ilvl="3" w:tplc="043E000F" w:tentative="1">
      <w:start w:val="1"/>
      <w:numFmt w:val="decimal"/>
      <w:lvlText w:val="%4."/>
      <w:lvlJc w:val="left"/>
      <w:pPr>
        <w:ind w:left="2880" w:hanging="360"/>
      </w:pPr>
    </w:lvl>
    <w:lvl w:ilvl="4" w:tplc="043E0019" w:tentative="1">
      <w:start w:val="1"/>
      <w:numFmt w:val="lowerLetter"/>
      <w:lvlText w:val="%5."/>
      <w:lvlJc w:val="left"/>
      <w:pPr>
        <w:ind w:left="3600" w:hanging="360"/>
      </w:pPr>
    </w:lvl>
    <w:lvl w:ilvl="5" w:tplc="043E001B" w:tentative="1">
      <w:start w:val="1"/>
      <w:numFmt w:val="lowerRoman"/>
      <w:lvlText w:val="%6."/>
      <w:lvlJc w:val="right"/>
      <w:pPr>
        <w:ind w:left="4320" w:hanging="180"/>
      </w:pPr>
    </w:lvl>
    <w:lvl w:ilvl="6" w:tplc="043E000F" w:tentative="1">
      <w:start w:val="1"/>
      <w:numFmt w:val="decimal"/>
      <w:lvlText w:val="%7."/>
      <w:lvlJc w:val="left"/>
      <w:pPr>
        <w:ind w:left="5040" w:hanging="360"/>
      </w:pPr>
    </w:lvl>
    <w:lvl w:ilvl="7" w:tplc="043E0019" w:tentative="1">
      <w:start w:val="1"/>
      <w:numFmt w:val="lowerLetter"/>
      <w:lvlText w:val="%8."/>
      <w:lvlJc w:val="left"/>
      <w:pPr>
        <w:ind w:left="5760" w:hanging="360"/>
      </w:pPr>
    </w:lvl>
    <w:lvl w:ilvl="8" w:tplc="043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1A44990"/>
    <w:multiLevelType w:val="hybridMultilevel"/>
    <w:tmpl w:val="46EA0596"/>
    <w:lvl w:ilvl="0" w:tplc="DD7EB26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8171416"/>
    <w:multiLevelType w:val="hybridMultilevel"/>
    <w:tmpl w:val="CF9045B8"/>
    <w:lvl w:ilvl="0" w:tplc="5A8897B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3E0019" w:tentative="1">
      <w:start w:val="1"/>
      <w:numFmt w:val="lowerLetter"/>
      <w:lvlText w:val="%2."/>
      <w:lvlJc w:val="left"/>
      <w:pPr>
        <w:ind w:left="1440" w:hanging="360"/>
      </w:pPr>
    </w:lvl>
    <w:lvl w:ilvl="2" w:tplc="043E001B" w:tentative="1">
      <w:start w:val="1"/>
      <w:numFmt w:val="lowerRoman"/>
      <w:lvlText w:val="%3."/>
      <w:lvlJc w:val="right"/>
      <w:pPr>
        <w:ind w:left="2160" w:hanging="180"/>
      </w:pPr>
    </w:lvl>
    <w:lvl w:ilvl="3" w:tplc="043E000F" w:tentative="1">
      <w:start w:val="1"/>
      <w:numFmt w:val="decimal"/>
      <w:lvlText w:val="%4."/>
      <w:lvlJc w:val="left"/>
      <w:pPr>
        <w:ind w:left="2880" w:hanging="360"/>
      </w:pPr>
    </w:lvl>
    <w:lvl w:ilvl="4" w:tplc="043E0019" w:tentative="1">
      <w:start w:val="1"/>
      <w:numFmt w:val="lowerLetter"/>
      <w:lvlText w:val="%5."/>
      <w:lvlJc w:val="left"/>
      <w:pPr>
        <w:ind w:left="3600" w:hanging="360"/>
      </w:pPr>
    </w:lvl>
    <w:lvl w:ilvl="5" w:tplc="043E001B" w:tentative="1">
      <w:start w:val="1"/>
      <w:numFmt w:val="lowerRoman"/>
      <w:lvlText w:val="%6."/>
      <w:lvlJc w:val="right"/>
      <w:pPr>
        <w:ind w:left="4320" w:hanging="180"/>
      </w:pPr>
    </w:lvl>
    <w:lvl w:ilvl="6" w:tplc="043E000F" w:tentative="1">
      <w:start w:val="1"/>
      <w:numFmt w:val="decimal"/>
      <w:lvlText w:val="%7."/>
      <w:lvlJc w:val="left"/>
      <w:pPr>
        <w:ind w:left="5040" w:hanging="360"/>
      </w:pPr>
    </w:lvl>
    <w:lvl w:ilvl="7" w:tplc="043E0019" w:tentative="1">
      <w:start w:val="1"/>
      <w:numFmt w:val="lowerLetter"/>
      <w:lvlText w:val="%8."/>
      <w:lvlJc w:val="left"/>
      <w:pPr>
        <w:ind w:left="5760" w:hanging="360"/>
      </w:pPr>
    </w:lvl>
    <w:lvl w:ilvl="8" w:tplc="043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F3C2609"/>
    <w:multiLevelType w:val="hybridMultilevel"/>
    <w:tmpl w:val="FD7AC86C"/>
    <w:lvl w:ilvl="0" w:tplc="15C8F1E2">
      <w:start w:val="1"/>
      <w:numFmt w:val="lowerRoman"/>
      <w:lvlText w:val="%1)"/>
      <w:lvlJc w:val="left"/>
      <w:pPr>
        <w:ind w:left="882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42" w:hanging="360"/>
      </w:pPr>
    </w:lvl>
    <w:lvl w:ilvl="2" w:tplc="0409001B" w:tentative="1">
      <w:start w:val="1"/>
      <w:numFmt w:val="lowerRoman"/>
      <w:lvlText w:val="%3."/>
      <w:lvlJc w:val="right"/>
      <w:pPr>
        <w:ind w:left="1962" w:hanging="180"/>
      </w:pPr>
    </w:lvl>
    <w:lvl w:ilvl="3" w:tplc="0409000F" w:tentative="1">
      <w:start w:val="1"/>
      <w:numFmt w:val="decimal"/>
      <w:lvlText w:val="%4."/>
      <w:lvlJc w:val="left"/>
      <w:pPr>
        <w:ind w:left="2682" w:hanging="360"/>
      </w:pPr>
    </w:lvl>
    <w:lvl w:ilvl="4" w:tplc="04090019" w:tentative="1">
      <w:start w:val="1"/>
      <w:numFmt w:val="lowerLetter"/>
      <w:lvlText w:val="%5."/>
      <w:lvlJc w:val="left"/>
      <w:pPr>
        <w:ind w:left="3402" w:hanging="360"/>
      </w:pPr>
    </w:lvl>
    <w:lvl w:ilvl="5" w:tplc="0409001B" w:tentative="1">
      <w:start w:val="1"/>
      <w:numFmt w:val="lowerRoman"/>
      <w:lvlText w:val="%6."/>
      <w:lvlJc w:val="right"/>
      <w:pPr>
        <w:ind w:left="4122" w:hanging="180"/>
      </w:pPr>
    </w:lvl>
    <w:lvl w:ilvl="6" w:tplc="0409000F" w:tentative="1">
      <w:start w:val="1"/>
      <w:numFmt w:val="decimal"/>
      <w:lvlText w:val="%7."/>
      <w:lvlJc w:val="left"/>
      <w:pPr>
        <w:ind w:left="4842" w:hanging="360"/>
      </w:pPr>
    </w:lvl>
    <w:lvl w:ilvl="7" w:tplc="04090019" w:tentative="1">
      <w:start w:val="1"/>
      <w:numFmt w:val="lowerLetter"/>
      <w:lvlText w:val="%8."/>
      <w:lvlJc w:val="left"/>
      <w:pPr>
        <w:ind w:left="5562" w:hanging="360"/>
      </w:pPr>
    </w:lvl>
    <w:lvl w:ilvl="8" w:tplc="0409001B" w:tentative="1">
      <w:start w:val="1"/>
      <w:numFmt w:val="lowerRoman"/>
      <w:lvlText w:val="%9."/>
      <w:lvlJc w:val="right"/>
      <w:pPr>
        <w:ind w:left="6282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0"/>
  </w:num>
  <w:num w:numId="5">
    <w:abstractNumId w:val="5"/>
  </w:num>
  <w:num w:numId="6">
    <w:abstractNumId w:val="6"/>
  </w:num>
  <w:num w:numId="7">
    <w:abstractNumId w:val="3"/>
  </w:num>
  <w:num w:numId="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40"/>
  <w:defaultTabStop w:val="708"/>
  <w:hyphenationZone w:val="425"/>
  <w:characterSpacingControl w:val="doNotCompress"/>
  <w:savePreviewPicture/>
  <w:compat/>
  <w:rsids>
    <w:rsidRoot w:val="009B713D"/>
    <w:rsid w:val="000223EC"/>
    <w:rsid w:val="000279F7"/>
    <w:rsid w:val="000878BD"/>
    <w:rsid w:val="000A4495"/>
    <w:rsid w:val="00167F63"/>
    <w:rsid w:val="001F690D"/>
    <w:rsid w:val="00234316"/>
    <w:rsid w:val="00241401"/>
    <w:rsid w:val="00285372"/>
    <w:rsid w:val="00307D2D"/>
    <w:rsid w:val="003A37FA"/>
    <w:rsid w:val="003D12AB"/>
    <w:rsid w:val="003D2223"/>
    <w:rsid w:val="003F656F"/>
    <w:rsid w:val="00421560"/>
    <w:rsid w:val="004479D3"/>
    <w:rsid w:val="004E46C5"/>
    <w:rsid w:val="00573420"/>
    <w:rsid w:val="005D38D8"/>
    <w:rsid w:val="006727A7"/>
    <w:rsid w:val="006C65A0"/>
    <w:rsid w:val="006F28E9"/>
    <w:rsid w:val="007A389C"/>
    <w:rsid w:val="007E4A60"/>
    <w:rsid w:val="008B695F"/>
    <w:rsid w:val="00904693"/>
    <w:rsid w:val="00956745"/>
    <w:rsid w:val="00986903"/>
    <w:rsid w:val="009B713D"/>
    <w:rsid w:val="00A466CD"/>
    <w:rsid w:val="00A543BA"/>
    <w:rsid w:val="00A550A3"/>
    <w:rsid w:val="00A8044F"/>
    <w:rsid w:val="00AE0B4C"/>
    <w:rsid w:val="00B93902"/>
    <w:rsid w:val="00BA48E0"/>
    <w:rsid w:val="00C72AC9"/>
    <w:rsid w:val="00CD789F"/>
    <w:rsid w:val="00CE6A30"/>
    <w:rsid w:val="00D359F9"/>
    <w:rsid w:val="00DF2E4D"/>
    <w:rsid w:val="00E519AC"/>
    <w:rsid w:val="00E7256F"/>
    <w:rsid w:val="00E83393"/>
    <w:rsid w:val="00EB1C3F"/>
    <w:rsid w:val="00F650A5"/>
    <w:rsid w:val="00F8096C"/>
    <w:rsid w:val="00FB5F3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3" type="connector" idref="#AutoShape 222"/>
        <o:r id="V:Rule4" type="connector" idref="#AutoShape 223"/>
        <o:r id="V:Rule5" type="connector" idref="#AutoShape 225"/>
        <o:r id="V:Rule6" type="connector" idref="#AutoShape 226"/>
        <o:r id="V:Rule7" type="connector" idref="#AutoShape 228"/>
        <o:r id="V:Rule8" type="connector" idref="#AutoShape 229"/>
        <o:r id="V:Rule9" type="connector" idref="#AutoShape 231"/>
        <o:r id="V:Rule10" type="connector" idref="#AutoShape 232"/>
        <o:r id="V:Rule11" type="connector" idref="#AutoShape 234"/>
        <o:r id="V:Rule12" type="connector" idref="#AutoShape 235"/>
        <o:r id="V:Rule13" type="connector" idref="#AutoShape 237"/>
        <o:r id="V:Rule14" type="connector" idref="#AutoShape 238"/>
        <o:r id="V:Rule15" type="connector" idref="#AutoShape 240"/>
        <o:r id="V:Rule16" type="connector" idref="#AutoShape 241"/>
        <o:r id="V:Rule17" type="connector" idref="#AutoShape 249"/>
        <o:r id="V:Rule18" type="connector" idref="#AutoShape 256"/>
        <o:r id="V:Rule19" type="connector" idref="#Straight Arrow Connector 13"/>
        <o:r id="V:Rule20" type="connector" idref="#Straight Arrow Connector 1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ms-MY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713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B713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B713D"/>
    <w:pPr>
      <w:ind w:left="720"/>
      <w:contextualSpacing/>
    </w:pPr>
    <w:rPr>
      <w:lang w:val="en-MY"/>
    </w:rPr>
  </w:style>
  <w:style w:type="paragraph" w:customStyle="1" w:styleId="Tab1a">
    <w:name w:val="Tab 1(a)"/>
    <w:basedOn w:val="Normal"/>
    <w:uiPriority w:val="99"/>
    <w:rsid w:val="009B713D"/>
    <w:pPr>
      <w:widowControl w:val="0"/>
      <w:tabs>
        <w:tab w:val="right" w:pos="240"/>
        <w:tab w:val="left" w:pos="360"/>
        <w:tab w:val="left" w:pos="720"/>
        <w:tab w:val="left" w:pos="4320"/>
        <w:tab w:val="left" w:pos="4680"/>
      </w:tabs>
      <w:suppressAutoHyphens/>
      <w:autoSpaceDE w:val="0"/>
      <w:autoSpaceDN w:val="0"/>
      <w:adjustRightInd w:val="0"/>
      <w:spacing w:after="0" w:line="250" w:lineRule="atLeast"/>
      <w:ind w:left="720" w:hanging="720"/>
      <w:jc w:val="both"/>
      <w:textAlignment w:val="center"/>
    </w:pPr>
    <w:rPr>
      <w:rFonts w:ascii="Times-Roman" w:eastAsiaTheme="minorEastAsia" w:hAnsi="Times-Roman" w:cs="Times-Roman"/>
      <w:color w:val="000000"/>
      <w:lang w:val="en-GB" w:eastAsia="zh-CN"/>
    </w:rPr>
  </w:style>
  <w:style w:type="paragraph" w:customStyle="1" w:styleId="Tab1a-BM">
    <w:name w:val="Tab 1(a)-BM"/>
    <w:basedOn w:val="Normal"/>
    <w:uiPriority w:val="99"/>
    <w:rsid w:val="009B713D"/>
    <w:pPr>
      <w:widowControl w:val="0"/>
      <w:tabs>
        <w:tab w:val="right" w:pos="240"/>
        <w:tab w:val="left" w:pos="360"/>
        <w:tab w:val="left" w:pos="720"/>
      </w:tabs>
      <w:suppressAutoHyphens/>
      <w:autoSpaceDE w:val="0"/>
      <w:autoSpaceDN w:val="0"/>
      <w:adjustRightInd w:val="0"/>
      <w:spacing w:after="60" w:line="230" w:lineRule="atLeast"/>
      <w:ind w:left="720" w:hanging="720"/>
      <w:jc w:val="both"/>
      <w:textAlignment w:val="center"/>
    </w:pPr>
    <w:rPr>
      <w:rFonts w:ascii="Times-Italic" w:eastAsiaTheme="minorEastAsia" w:hAnsi="Times-Italic" w:cs="Times-Italic"/>
      <w:i/>
      <w:iCs/>
      <w:color w:val="000000"/>
      <w:sz w:val="20"/>
      <w:szCs w:val="20"/>
      <w:lang w:val="en-GB" w:eastAsia="zh-CN"/>
    </w:rPr>
  </w:style>
  <w:style w:type="paragraph" w:styleId="NoSpacing">
    <w:name w:val="No Spacing"/>
    <w:uiPriority w:val="1"/>
    <w:qFormat/>
    <w:rsid w:val="009B713D"/>
    <w:pPr>
      <w:spacing w:after="0" w:line="240" w:lineRule="auto"/>
    </w:pPr>
    <w:rPr>
      <w:lang w:val="en-MY"/>
    </w:rPr>
  </w:style>
  <w:style w:type="paragraph" w:customStyle="1" w:styleId="Tab1">
    <w:name w:val="Tab 1"/>
    <w:basedOn w:val="Normal"/>
    <w:uiPriority w:val="99"/>
    <w:rsid w:val="009B713D"/>
    <w:pPr>
      <w:widowControl w:val="0"/>
      <w:tabs>
        <w:tab w:val="right" w:pos="240"/>
        <w:tab w:val="left" w:pos="360"/>
      </w:tabs>
      <w:suppressAutoHyphens/>
      <w:autoSpaceDE w:val="0"/>
      <w:autoSpaceDN w:val="0"/>
      <w:adjustRightInd w:val="0"/>
      <w:spacing w:after="0" w:line="250" w:lineRule="atLeast"/>
      <w:ind w:left="360" w:hanging="360"/>
      <w:jc w:val="both"/>
      <w:textAlignment w:val="center"/>
    </w:pPr>
    <w:rPr>
      <w:rFonts w:ascii="Times-Roman" w:eastAsiaTheme="minorEastAsia" w:hAnsi="Times-Roman" w:cs="Times-Roman"/>
      <w:color w:val="000000"/>
      <w:lang w:val="en-GB" w:eastAsia="zh-CN"/>
    </w:rPr>
  </w:style>
  <w:style w:type="character" w:customStyle="1" w:styleId="Teksitalic">
    <w:name w:val="Teks italic"/>
    <w:uiPriority w:val="99"/>
    <w:rsid w:val="009B713D"/>
    <w:rPr>
      <w:rFonts w:ascii="Times-Italic" w:hAnsi="Times-Italic" w:cs="Times-Italic"/>
      <w:i/>
      <w:iCs/>
    </w:rPr>
  </w:style>
  <w:style w:type="character" w:customStyle="1" w:styleId="Teksmedium">
    <w:name w:val="Teks medium"/>
    <w:uiPriority w:val="99"/>
    <w:rsid w:val="009B713D"/>
    <w:rPr>
      <w:rFonts w:ascii="Times-Roman" w:hAnsi="Times-Roman" w:cs="Times-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71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713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878BD"/>
    <w:rPr>
      <w:color w:val="808080"/>
    </w:rPr>
  </w:style>
  <w:style w:type="paragraph" w:customStyle="1" w:styleId="Tab1-BM">
    <w:name w:val="Tab 1-BM"/>
    <w:basedOn w:val="Normal"/>
    <w:uiPriority w:val="99"/>
    <w:rsid w:val="00421560"/>
    <w:pPr>
      <w:widowControl w:val="0"/>
      <w:tabs>
        <w:tab w:val="right" w:pos="240"/>
        <w:tab w:val="left" w:pos="360"/>
      </w:tabs>
      <w:suppressAutoHyphens/>
      <w:autoSpaceDE w:val="0"/>
      <w:autoSpaceDN w:val="0"/>
      <w:adjustRightInd w:val="0"/>
      <w:spacing w:after="60" w:line="230" w:lineRule="atLeast"/>
      <w:ind w:left="360" w:hanging="360"/>
      <w:jc w:val="both"/>
      <w:textAlignment w:val="center"/>
    </w:pPr>
    <w:rPr>
      <w:rFonts w:ascii="Times-Italic" w:eastAsiaTheme="minorEastAsia" w:hAnsi="Times-Italic" w:cs="Times-Italic"/>
      <w:i/>
      <w:iCs/>
      <w:color w:val="000000"/>
      <w:sz w:val="20"/>
      <w:szCs w:val="20"/>
      <w:lang w:val="en-GB"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ms-MY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713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B713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B713D"/>
    <w:pPr>
      <w:ind w:left="720"/>
      <w:contextualSpacing/>
    </w:pPr>
    <w:rPr>
      <w:lang w:val="en-MY"/>
    </w:rPr>
  </w:style>
  <w:style w:type="paragraph" w:customStyle="1" w:styleId="Tab1a">
    <w:name w:val="Tab 1(a)"/>
    <w:basedOn w:val="Normal"/>
    <w:uiPriority w:val="99"/>
    <w:rsid w:val="009B713D"/>
    <w:pPr>
      <w:widowControl w:val="0"/>
      <w:tabs>
        <w:tab w:val="right" w:pos="240"/>
        <w:tab w:val="left" w:pos="360"/>
        <w:tab w:val="left" w:pos="720"/>
        <w:tab w:val="left" w:pos="4320"/>
        <w:tab w:val="left" w:pos="4680"/>
      </w:tabs>
      <w:suppressAutoHyphens/>
      <w:autoSpaceDE w:val="0"/>
      <w:autoSpaceDN w:val="0"/>
      <w:adjustRightInd w:val="0"/>
      <w:spacing w:after="0" w:line="250" w:lineRule="atLeast"/>
      <w:ind w:left="720" w:hanging="720"/>
      <w:jc w:val="both"/>
      <w:textAlignment w:val="center"/>
    </w:pPr>
    <w:rPr>
      <w:rFonts w:ascii="Times-Roman" w:eastAsiaTheme="minorEastAsia" w:hAnsi="Times-Roman" w:cs="Times-Roman"/>
      <w:color w:val="000000"/>
      <w:lang w:val="en-GB" w:eastAsia="zh-CN"/>
    </w:rPr>
  </w:style>
  <w:style w:type="paragraph" w:customStyle="1" w:styleId="Tab1a-BM">
    <w:name w:val="Tab 1(a)-BM"/>
    <w:basedOn w:val="Normal"/>
    <w:uiPriority w:val="99"/>
    <w:rsid w:val="009B713D"/>
    <w:pPr>
      <w:widowControl w:val="0"/>
      <w:tabs>
        <w:tab w:val="right" w:pos="240"/>
        <w:tab w:val="left" w:pos="360"/>
        <w:tab w:val="left" w:pos="720"/>
      </w:tabs>
      <w:suppressAutoHyphens/>
      <w:autoSpaceDE w:val="0"/>
      <w:autoSpaceDN w:val="0"/>
      <w:adjustRightInd w:val="0"/>
      <w:spacing w:after="60" w:line="230" w:lineRule="atLeast"/>
      <w:ind w:left="720" w:hanging="720"/>
      <w:jc w:val="both"/>
      <w:textAlignment w:val="center"/>
    </w:pPr>
    <w:rPr>
      <w:rFonts w:ascii="Times-Italic" w:eastAsiaTheme="minorEastAsia" w:hAnsi="Times-Italic" w:cs="Times-Italic"/>
      <w:i/>
      <w:iCs/>
      <w:color w:val="000000"/>
      <w:sz w:val="20"/>
      <w:szCs w:val="20"/>
      <w:lang w:val="en-GB" w:eastAsia="zh-CN"/>
    </w:rPr>
  </w:style>
  <w:style w:type="paragraph" w:styleId="NoSpacing">
    <w:name w:val="No Spacing"/>
    <w:uiPriority w:val="1"/>
    <w:qFormat/>
    <w:rsid w:val="009B713D"/>
    <w:pPr>
      <w:spacing w:after="0" w:line="240" w:lineRule="auto"/>
    </w:pPr>
    <w:rPr>
      <w:lang w:val="en-MY"/>
    </w:rPr>
  </w:style>
  <w:style w:type="paragraph" w:customStyle="1" w:styleId="Tab1">
    <w:name w:val="Tab 1"/>
    <w:basedOn w:val="Normal"/>
    <w:uiPriority w:val="99"/>
    <w:rsid w:val="009B713D"/>
    <w:pPr>
      <w:widowControl w:val="0"/>
      <w:tabs>
        <w:tab w:val="right" w:pos="240"/>
        <w:tab w:val="left" w:pos="360"/>
      </w:tabs>
      <w:suppressAutoHyphens/>
      <w:autoSpaceDE w:val="0"/>
      <w:autoSpaceDN w:val="0"/>
      <w:adjustRightInd w:val="0"/>
      <w:spacing w:after="0" w:line="250" w:lineRule="atLeast"/>
      <w:ind w:left="360" w:hanging="360"/>
      <w:jc w:val="both"/>
      <w:textAlignment w:val="center"/>
    </w:pPr>
    <w:rPr>
      <w:rFonts w:ascii="Times-Roman" w:eastAsiaTheme="minorEastAsia" w:hAnsi="Times-Roman" w:cs="Times-Roman"/>
      <w:color w:val="000000"/>
      <w:lang w:val="en-GB" w:eastAsia="zh-CN"/>
    </w:rPr>
  </w:style>
  <w:style w:type="character" w:customStyle="1" w:styleId="Teksitalic">
    <w:name w:val="Teks italic"/>
    <w:uiPriority w:val="99"/>
    <w:rsid w:val="009B713D"/>
    <w:rPr>
      <w:rFonts w:ascii="Times-Italic" w:hAnsi="Times-Italic" w:cs="Times-Italic"/>
      <w:i/>
      <w:iCs/>
    </w:rPr>
  </w:style>
  <w:style w:type="character" w:customStyle="1" w:styleId="Teksmedium">
    <w:name w:val="Teks medium"/>
    <w:uiPriority w:val="99"/>
    <w:rsid w:val="009B713D"/>
    <w:rPr>
      <w:rFonts w:ascii="Times-Roman" w:hAnsi="Times-Roman" w:cs="Times-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B713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B713D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0878BD"/>
    <w:rPr>
      <w:color w:val="808080"/>
    </w:rPr>
  </w:style>
  <w:style w:type="paragraph" w:customStyle="1" w:styleId="Tab1-BM">
    <w:name w:val="Tab 1-BM"/>
    <w:basedOn w:val="Normal"/>
    <w:uiPriority w:val="99"/>
    <w:rsid w:val="00421560"/>
    <w:pPr>
      <w:widowControl w:val="0"/>
      <w:tabs>
        <w:tab w:val="right" w:pos="240"/>
        <w:tab w:val="left" w:pos="360"/>
      </w:tabs>
      <w:suppressAutoHyphens/>
      <w:autoSpaceDE w:val="0"/>
      <w:autoSpaceDN w:val="0"/>
      <w:adjustRightInd w:val="0"/>
      <w:spacing w:after="60" w:line="230" w:lineRule="atLeast"/>
      <w:ind w:left="360" w:hanging="360"/>
      <w:jc w:val="both"/>
      <w:textAlignment w:val="center"/>
    </w:pPr>
    <w:rPr>
      <w:rFonts w:ascii="Times-Italic" w:eastAsiaTheme="minorEastAsia" w:hAnsi="Times-Italic" w:cs="Times-Italic"/>
      <w:i/>
      <w:iCs/>
      <w:color w:val="000000"/>
      <w:sz w:val="20"/>
      <w:szCs w:val="20"/>
      <w:lang w:val="en-GB"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2878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968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80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522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851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image" Target="media/image7.pn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image" Target="media/image22.png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34" Type="http://schemas.openxmlformats.org/officeDocument/2006/relationships/oleObject" Target="embeddings/oleObject12.bin"/><Relationship Id="rId42" Type="http://schemas.openxmlformats.org/officeDocument/2006/relationships/theme" Target="theme/theme1.xml"/><Relationship Id="rId7" Type="http://schemas.openxmlformats.org/officeDocument/2006/relationships/image" Target="media/image3.emf"/><Relationship Id="rId12" Type="http://schemas.openxmlformats.org/officeDocument/2006/relationships/image" Target="media/image6.pn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6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20.png"/><Relationship Id="rId40" Type="http://schemas.openxmlformats.org/officeDocument/2006/relationships/image" Target="media/image23.png"/><Relationship Id="rId5" Type="http://schemas.openxmlformats.org/officeDocument/2006/relationships/image" Target="media/image1.emf"/><Relationship Id="rId15" Type="http://schemas.openxmlformats.org/officeDocument/2006/relationships/image" Target="media/image9.png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5.wmf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emf"/><Relationship Id="rId22" Type="http://schemas.openxmlformats.org/officeDocument/2006/relationships/oleObject" Target="embeddings/oleObject6.bin"/><Relationship Id="rId27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9.wmf"/><Relationship Id="rId4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586</Words>
  <Characters>334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9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rajasamihat</cp:lastModifiedBy>
  <cp:revision>2</cp:revision>
  <dcterms:created xsi:type="dcterms:W3CDTF">2017-04-29T22:13:00Z</dcterms:created>
  <dcterms:modified xsi:type="dcterms:W3CDTF">2017-04-29T22:13:00Z</dcterms:modified>
</cp:coreProperties>
</file>